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 xml:space="preserve">Федеральное государственное бюджетное образовательное 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учреждение высшего образования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«Национальный исследовательский университет «МЭИ»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63"/>
        <w:gridCol w:w="1542"/>
        <w:gridCol w:w="4222"/>
      </w:tblGrid>
      <w:tr w:rsidR="002A6E0C" w:rsidRPr="002A6E0C" w:rsidTr="008410AE">
        <w:tc>
          <w:tcPr>
            <w:tcW w:w="1428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ИРЭ</w:t>
            </w:r>
          </w:p>
        </w:tc>
        <w:tc>
          <w:tcPr>
            <w:tcW w:w="1559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2A6E0C" w:rsidRPr="002A6E0C" w:rsidRDefault="002A6E0C" w:rsidP="00E8775D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Р</w:t>
            </w:r>
            <w:r w:rsidR="00E8775D" w:rsidRPr="00A8085B">
              <w:rPr>
                <w:rFonts w:eastAsia="Calibri" w:cs="Times New Roman"/>
                <w:i/>
                <w:szCs w:val="28"/>
              </w:rPr>
              <w:t>адиотехнических систем</w:t>
            </w:r>
          </w:p>
        </w:tc>
      </w:tr>
      <w:tr w:rsidR="002A6E0C" w:rsidRPr="002A6E0C" w:rsidTr="008410AE">
        <w:tc>
          <w:tcPr>
            <w:tcW w:w="3694" w:type="dxa"/>
            <w:gridSpan w:val="2"/>
            <w:vAlign w:val="center"/>
          </w:tcPr>
          <w:p w:rsidR="002A6E0C" w:rsidRPr="002A6E0C" w:rsidRDefault="002A6E0C" w:rsidP="002A6E0C">
            <w:pPr>
              <w:spacing w:before="120"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before="120" w:after="0" w:line="240" w:lineRule="auto"/>
              <w:ind w:right="-79" w:firstLine="0"/>
              <w:jc w:val="left"/>
              <w:rPr>
                <w:rFonts w:eastAsia="Calibri" w:cs="Times New Roman"/>
                <w:i/>
                <w:iCs/>
                <w:szCs w:val="28"/>
              </w:rPr>
            </w:pPr>
            <w:bookmarkStart w:id="0" w:name="_GoBack"/>
            <w:r w:rsidRPr="002A6E0C">
              <w:rPr>
                <w:rFonts w:eastAsia="Calibri" w:cs="Times New Roman"/>
                <w:i/>
                <w:iCs/>
                <w:szCs w:val="28"/>
              </w:rPr>
              <w:t>11.05.01 Радиоэлектронные системы и комплексы</w:t>
            </w:r>
            <w:bookmarkEnd w:id="0"/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ОТЧЕТ по практике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2A6E0C" w:rsidRPr="002A6E0C" w:rsidTr="008410AE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b/>
                <w:szCs w:val="28"/>
              </w:rPr>
            </w:pPr>
            <w:r w:rsidRPr="002A6E0C">
              <w:rPr>
                <w:rFonts w:eastAsia="Calibri" w:cs="Times New Roman"/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2A6E0C" w:rsidRPr="002A6E0C" w:rsidRDefault="002A6E0C" w:rsidP="00E8775D">
            <w:pPr>
              <w:spacing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СТУДЕНТ</w:t>
      </w: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ascii="Calibri" w:eastAsia="Calibri" w:hAnsi="Calibri" w:cs="Times New Roman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left:0;text-align:left;margin-left:197.85pt;margin-top:.7pt;width:64.6pt;height:34pt;z-index:-251657216;mso-position-horizontal-relative:text;mso-position-vertical-relative:text;mso-width-relative:page;mso-height-relative:page">
            <v:imagedata r:id="rId8" o:title=""/>
          </v:shape>
          <o:OLEObject Type="Embed" ProgID="PBrush" ShapeID="_x0000_s1062" DrawAspect="Content" ObjectID="_1684536147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8410AE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Тасканов В.Е.   </w:t>
            </w:r>
            <w:r w:rsidR="00E8775D">
              <w:rPr>
                <w:rFonts w:eastAsia="Calibri" w:cs="Times New Roman"/>
                <w:sz w:val="24"/>
                <w:szCs w:val="24"/>
              </w:rPr>
              <w:t xml:space="preserve">                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               </w:t>
            </w:r>
          </w:p>
        </w:tc>
      </w:tr>
      <w:tr w:rsidR="002A6E0C" w:rsidRPr="002A6E0C" w:rsidTr="008410AE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8410AE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ЭР-15-16</w:t>
            </w:r>
          </w:p>
        </w:tc>
      </w:tr>
      <w:tr w:rsidR="002A6E0C" w:rsidRPr="002A6E0C" w:rsidTr="008410AE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2A6E0C" w:rsidRPr="002A6E0C" w:rsidTr="008410AE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2A6E0C" w:rsidRPr="002A6E0C" w:rsidRDefault="002A6E0C" w:rsidP="002A6E0C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2A6E0C" w:rsidRPr="002A6E0C" w:rsidTr="008410AE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неудовлетворительно,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br/>
              <w:t>зачтено</w:t>
            </w:r>
            <w:proofErr w:type="gramEnd"/>
            <w:r w:rsidRPr="002A6E0C">
              <w:rPr>
                <w:rFonts w:eastAsia="Calibri" w:cs="Times New Roman"/>
                <w:i/>
                <w:sz w:val="16"/>
                <w:szCs w:val="16"/>
              </w:rPr>
              <w:t>, не зачтено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8410AE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Куликов Р.С.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    /</w:t>
            </w:r>
          </w:p>
        </w:tc>
      </w:tr>
      <w:tr w:rsidR="002A6E0C" w:rsidRPr="002A6E0C" w:rsidTr="008410AE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8410AE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Шатилов А.Ю.     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/</w:t>
            </w:r>
          </w:p>
        </w:tc>
      </w:tr>
      <w:tr w:rsidR="002A6E0C" w:rsidRPr="002A6E0C" w:rsidTr="008410AE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Москва</w:t>
      </w:r>
    </w:p>
    <w:p w:rsidR="00BC646A" w:rsidRPr="002A6E0C" w:rsidRDefault="00E8775D" w:rsidP="002A6E0C">
      <w:pPr>
        <w:spacing w:after="0" w:line="240" w:lineRule="auto"/>
        <w:ind w:firstLine="0"/>
        <w:jc w:val="center"/>
        <w:rPr>
          <w:rFonts w:eastAsia="Calibri" w:cs="Times New Roman"/>
          <w:b/>
          <w:bCs/>
          <w:caps/>
          <w:szCs w:val="28"/>
        </w:rPr>
      </w:pPr>
      <w:r>
        <w:rPr>
          <w:rFonts w:eastAsia="Calibri" w:cs="Times New Roman"/>
          <w:b/>
          <w:szCs w:val="28"/>
        </w:rPr>
        <w:t>2021</w:t>
      </w:r>
      <w:r w:rsidR="002A6E0C" w:rsidRPr="002A6E0C">
        <w:rPr>
          <w:rFonts w:eastAsia="Calibri" w:cs="Times New Roman"/>
          <w:szCs w:val="28"/>
        </w:rPr>
        <w:br w:type="page"/>
      </w:r>
    </w:p>
    <w:p w:rsidR="00DC5DD1" w:rsidRPr="00DC5DD1" w:rsidRDefault="00DC5DD1" w:rsidP="00DC5DD1">
      <w:pPr>
        <w:spacing w:after="0" w:line="240" w:lineRule="auto"/>
        <w:ind w:firstLine="0"/>
        <w:jc w:val="left"/>
        <w:rPr>
          <w:rFonts w:eastAsia="Calibri" w:cs="Times New Roman"/>
        </w:rPr>
      </w:pPr>
      <w:r w:rsidRPr="00DC5DD1">
        <w:rPr>
          <w:rFonts w:eastAsia="Calibri" w:cs="Times New Roman"/>
          <w:szCs w:val="28"/>
        </w:rPr>
        <w:lastRenderedPageBreak/>
        <w:t>СПИСОК ИСПОЛНИТЕЛЕЙ</w:t>
      </w:r>
    </w:p>
    <w:p w:rsidR="00DC5DD1" w:rsidRPr="00DC5DD1" w:rsidRDefault="00DC5DD1" w:rsidP="00DC5DD1">
      <w:pPr>
        <w:jc w:val="center"/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tabs>
          <w:tab w:val="left" w:pos="3310"/>
        </w:tabs>
        <w:rPr>
          <w:rFonts w:eastAsia="Calibri" w:cs="Times New Roman"/>
        </w:rPr>
        <w:sectPr w:rsidR="00DC5DD1" w:rsidRPr="00DC5DD1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DC5DD1" w:rsidRPr="00DC5DD1" w:rsidRDefault="00DC5DD1" w:rsidP="00DC5DD1">
      <w:pPr>
        <w:jc w:val="center"/>
        <w:rPr>
          <w:rFonts w:eastAsia="Calibri" w:cs="Times New Roman"/>
          <w:b/>
          <w:sz w:val="32"/>
          <w:szCs w:val="32"/>
        </w:rPr>
      </w:pPr>
      <w:r w:rsidRPr="00DC5DD1">
        <w:rPr>
          <w:rFonts w:eastAsia="Calibri" w:cs="Times New Roman"/>
          <w:b/>
          <w:sz w:val="32"/>
          <w:szCs w:val="32"/>
        </w:rPr>
        <w:lastRenderedPageBreak/>
        <w:t>Содержание</w:t>
      </w:r>
    </w:p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</w:pP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84870044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D10" w:rsidRDefault="00A84D10">
          <w:pPr>
            <w:pStyle w:val="ab"/>
          </w:pPr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73922673" w:history="1">
            <w:r w:rsidRPr="00057D3C">
              <w:rPr>
                <w:rStyle w:val="ac"/>
                <w:b/>
                <w:noProof/>
              </w:rPr>
              <w:t>ГЛАВА 1 ДОБАВЛЕНИЕ РАСЧЕТА КООРДИНАТ Н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4" w:history="1">
            <w:r w:rsidR="00A84D10" w:rsidRPr="00057D3C">
              <w:rPr>
                <w:rStyle w:val="ac"/>
                <w:noProof/>
              </w:rPr>
              <w:t xml:space="preserve">1.1. Алгоритм расчета для ГНСС  </w:t>
            </w:r>
            <w:r w:rsidR="00A84D10" w:rsidRPr="00057D3C">
              <w:rPr>
                <w:rStyle w:val="ac"/>
                <w:noProof/>
                <w:lang w:val="en-US"/>
              </w:rPr>
              <w:t>GPS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4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4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5" w:history="1">
            <w:r w:rsidR="00A84D10" w:rsidRPr="00057D3C">
              <w:rPr>
                <w:rStyle w:val="ac"/>
                <w:noProof/>
              </w:rPr>
              <w:t>1.1.2. Алгоритм расчета координат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5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7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6" w:history="1">
            <w:r w:rsidR="00A84D10" w:rsidRPr="00057D3C">
              <w:rPr>
                <w:rStyle w:val="ac"/>
                <w:noProof/>
              </w:rPr>
              <w:t>1.3.  Алгоритм расчета для ГНСС ГЛОНАСС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6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8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7" w:history="1">
            <w:r w:rsidR="00A84D10" w:rsidRPr="00057D3C">
              <w:rPr>
                <w:rStyle w:val="ac"/>
                <w:noProof/>
              </w:rPr>
              <w:t>1.3.2. Алгоритм расчета координат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7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0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8" w:history="1">
            <w:r w:rsidR="00A84D10" w:rsidRPr="00057D3C">
              <w:rPr>
                <w:rStyle w:val="ac"/>
                <w:noProof/>
              </w:rPr>
              <w:t>1.4. Алгоритм расчета ионосферной погрешности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8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3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9" w:history="1">
            <w:r w:rsidR="00A84D10" w:rsidRPr="00057D3C">
              <w:rPr>
                <w:rStyle w:val="ac"/>
                <w:b/>
                <w:noProof/>
              </w:rPr>
              <w:t>ГЛАВА 2 РЕАЛИЗАЦИЯ АЛГОРИТМОВ В ПРОГРАММЕ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79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6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0" w:history="1">
            <w:r w:rsidR="00A84D10" w:rsidRPr="00057D3C">
              <w:rPr>
                <w:rStyle w:val="ac"/>
                <w:noProof/>
              </w:rPr>
              <w:t>2.1. Скачивание файла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0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6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1" w:history="1">
            <w:r w:rsidR="00A84D10" w:rsidRPr="00057D3C">
              <w:rPr>
                <w:rStyle w:val="ac"/>
                <w:noProof/>
              </w:rPr>
              <w:t>2.2. Обработка файла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1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7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2" w:history="1">
            <w:r w:rsidR="00A84D10" w:rsidRPr="00057D3C">
              <w:rPr>
                <w:rStyle w:val="ac"/>
                <w:noProof/>
              </w:rPr>
              <w:t>2.2.1. Обработка файла GPS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2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7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3" w:history="1">
            <w:r w:rsidR="00A84D10" w:rsidRPr="00057D3C">
              <w:rPr>
                <w:rStyle w:val="ac"/>
                <w:noProof/>
              </w:rPr>
              <w:t>2.2.1. Обработка файла ГЛОНАСС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3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7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4" w:history="1">
            <w:r w:rsidR="00A84D10" w:rsidRPr="00057D3C">
              <w:rPr>
                <w:rStyle w:val="ac"/>
                <w:noProof/>
              </w:rPr>
              <w:t>2.3. Расчет координат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4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7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5" w:history="1">
            <w:r w:rsidR="00A84D10" w:rsidRPr="00057D3C">
              <w:rPr>
                <w:rStyle w:val="ac"/>
                <w:noProof/>
              </w:rPr>
              <w:t>2.4. Расчет времени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5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8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6" w:history="1">
            <w:r w:rsidR="00A84D10" w:rsidRPr="00057D3C">
              <w:rPr>
                <w:rStyle w:val="ac"/>
                <w:noProof/>
              </w:rPr>
              <w:t>3. Изменение интерфейса программы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6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19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7" w:history="1">
            <w:r w:rsidR="00A84D10" w:rsidRPr="00057D3C">
              <w:rPr>
                <w:rStyle w:val="ac"/>
                <w:noProof/>
              </w:rPr>
              <w:t>2.1. Необходимые файлы для сборки проекта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7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20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8" w:history="1">
            <w:r w:rsidR="00A84D10" w:rsidRPr="00057D3C">
              <w:rPr>
                <w:rStyle w:val="ac"/>
                <w:b/>
                <w:noProof/>
              </w:rPr>
              <w:t>ГЛАВА 3 РУКОВОДСТВО ПОЛЬЗОВАТЕЛЯ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8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24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9" w:history="1">
            <w:r w:rsidR="00A84D10" w:rsidRPr="00057D3C">
              <w:rPr>
                <w:rStyle w:val="ac"/>
                <w:b/>
                <w:noProof/>
              </w:rPr>
              <w:t>ЗАКЛЮЧЕНИЕ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89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30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90" w:history="1">
            <w:r w:rsidR="00A84D10" w:rsidRPr="00057D3C">
              <w:rPr>
                <w:rStyle w:val="ac"/>
                <w:b/>
                <w:noProof/>
              </w:rPr>
              <w:t>СПИСОК ИСПОЛЬЗОВАННЫХ ИСТОЧНИКОВ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90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30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183A8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91" w:history="1">
            <w:r w:rsidR="00A84D10" w:rsidRPr="00057D3C">
              <w:rPr>
                <w:rStyle w:val="ac"/>
                <w:b/>
                <w:noProof/>
              </w:rPr>
              <w:t>ПРИЛОЖЕНИЕ</w:t>
            </w:r>
            <w:r w:rsidR="00A84D10">
              <w:rPr>
                <w:noProof/>
                <w:webHidden/>
              </w:rPr>
              <w:tab/>
            </w:r>
            <w:r w:rsidR="00A84D10">
              <w:rPr>
                <w:noProof/>
                <w:webHidden/>
              </w:rPr>
              <w:fldChar w:fldCharType="begin"/>
            </w:r>
            <w:r w:rsidR="00A84D10">
              <w:rPr>
                <w:noProof/>
                <w:webHidden/>
              </w:rPr>
              <w:instrText xml:space="preserve"> PAGEREF _Toc73922691 \h </w:instrText>
            </w:r>
            <w:r w:rsidR="00A84D10">
              <w:rPr>
                <w:noProof/>
                <w:webHidden/>
              </w:rPr>
            </w:r>
            <w:r w:rsidR="00A84D10">
              <w:rPr>
                <w:noProof/>
                <w:webHidden/>
              </w:rPr>
              <w:fldChar w:fldCharType="separate"/>
            </w:r>
            <w:r w:rsidR="00A84D10">
              <w:rPr>
                <w:noProof/>
                <w:webHidden/>
              </w:rPr>
              <w:t>31</w:t>
            </w:r>
            <w:r w:rsidR="00A84D10"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r>
            <w:rPr>
              <w:b/>
              <w:bCs/>
            </w:rPr>
            <w:fldChar w:fldCharType="end"/>
          </w:r>
        </w:p>
      </w:sdtContent>
    </w:sdt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  <w:sectPr w:rsidR="00DC5DD1" w:rsidRPr="00DC5DD1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C5DD1" w:rsidRPr="00DC5DD1" w:rsidRDefault="00DC5DD1" w:rsidP="00DC5DD1">
      <w:pPr>
        <w:rPr>
          <w:rFonts w:eastAsia="Calibri" w:cs="Times New Roman"/>
          <w:sz w:val="32"/>
          <w:szCs w:val="32"/>
        </w:rPr>
      </w:pPr>
      <w:r w:rsidRPr="00DC5DD1">
        <w:rPr>
          <w:rFonts w:eastAsia="Calibri" w:cs="Times New Roman"/>
          <w:sz w:val="32"/>
          <w:szCs w:val="32"/>
        </w:rPr>
        <w:lastRenderedPageBreak/>
        <w:t>Введение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DC5DD1">
        <w:rPr>
          <w:rFonts w:eastAsia="Calibri" w:cs="Times New Roman"/>
          <w:szCs w:val="28"/>
        </w:rPr>
        <w:t>Galileo</w:t>
      </w:r>
      <w:proofErr w:type="spellEnd"/>
      <w:r w:rsidRPr="00DC5DD1">
        <w:rPr>
          <w:rFonts w:eastAsia="Calibri" w:cs="Times New Roman"/>
          <w:szCs w:val="28"/>
        </w:rPr>
        <w:t xml:space="preserve"> (Евросоюз).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color w:val="FF0000"/>
          <w:szCs w:val="28"/>
        </w:rPr>
      </w:pPr>
      <w:r w:rsidRPr="00DC5DD1">
        <w:rPr>
          <w:rFonts w:eastAsia="Calibri" w:cs="Times New Roman"/>
          <w:szCs w:val="28"/>
        </w:rPr>
        <w:t xml:space="preserve">В </w:t>
      </w:r>
      <w:r>
        <w:rPr>
          <w:rFonts w:eastAsia="Calibri" w:cs="Times New Roman"/>
          <w:szCs w:val="28"/>
        </w:rPr>
        <w:t xml:space="preserve">10 </w:t>
      </w:r>
      <w:r w:rsidRPr="00DC5DD1">
        <w:rPr>
          <w:rFonts w:eastAsia="Calibri" w:cs="Times New Roman"/>
          <w:szCs w:val="28"/>
        </w:rPr>
        <w:t>семестре стояла</w:t>
      </w:r>
      <w:r w:rsidRPr="00DC5DD1">
        <w:rPr>
          <w:rFonts w:eastAsia="Calibri" w:cs="Times New Roman"/>
          <w:b/>
          <w:szCs w:val="28"/>
        </w:rPr>
        <w:t xml:space="preserve"> цель работы </w:t>
      </w:r>
      <w:r w:rsidRPr="00DC5DD1">
        <w:rPr>
          <w:rFonts w:eastAsia="Calibri" w:cs="Times New Roman"/>
          <w:szCs w:val="28"/>
        </w:rPr>
        <w:t xml:space="preserve">– откорректировать предыдущую программу, </w:t>
      </w:r>
      <w:r w:rsidR="00D73674">
        <w:rPr>
          <w:szCs w:val="28"/>
        </w:rPr>
        <w:t>добавить функцию расчета координат НКА по данн</w:t>
      </w:r>
      <w:r w:rsidR="00A84D10">
        <w:rPr>
          <w:szCs w:val="28"/>
        </w:rPr>
        <w:t xml:space="preserve">ым альманахов систем ГЛОНАСС и </w:t>
      </w:r>
      <w:r w:rsidR="00D73674">
        <w:rPr>
          <w:szCs w:val="28"/>
        </w:rPr>
        <w:t>GPS</w:t>
      </w:r>
      <w:r>
        <w:rPr>
          <w:rFonts w:eastAsia="Calibri" w:cs="Times New Roman"/>
          <w:szCs w:val="28"/>
        </w:rPr>
        <w:t>,</w:t>
      </w:r>
      <w:r w:rsidR="00D73674" w:rsidRPr="00D73674">
        <w:rPr>
          <w:rFonts w:eastAsia="Calibri" w:cs="Times New Roman"/>
          <w:szCs w:val="28"/>
        </w:rPr>
        <w:t xml:space="preserve"> </w:t>
      </w:r>
      <w:r w:rsidR="00D73674">
        <w:rPr>
          <w:szCs w:val="28"/>
        </w:rPr>
        <w:t>добавить функцию расчета ионосферных погрешностей по углу возвышении спутника и текущему календарному времени года,</w:t>
      </w:r>
      <w:r>
        <w:rPr>
          <w:rFonts w:eastAsia="Calibri" w:cs="Times New Roman"/>
          <w:szCs w:val="28"/>
        </w:rPr>
        <w:t xml:space="preserve"> и с учетом</w:t>
      </w:r>
      <w:r w:rsidRPr="00DC5DD1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всех изменений произвести оценку</w:t>
      </w:r>
      <w:r w:rsidRPr="00DC5DD1">
        <w:rPr>
          <w:rFonts w:eastAsia="Calibri" w:cs="Times New Roman"/>
          <w:szCs w:val="28"/>
        </w:rPr>
        <w:t xml:space="preserve">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Pr="00DC5DD1" w:rsidRDefault="00DC5DD1" w:rsidP="00DC5DD1">
      <w:pPr>
        <w:spacing w:after="0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В рамках данной цели решаются следующие задачи: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Изменения предыдущего алгоритма определения координат НКА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еоретическое изучение вносимых погрешностей от ионосферы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Добавления алгоритма расчета ионосферных погрешностей по углу возвышении спутника и текущему календарному времени года</w:t>
      </w:r>
    </w:p>
    <w:p w:rsidR="00DC5DD1" w:rsidRPr="00DC5DD1" w:rsidRDefault="00DC5DD1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Нахождения оценки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P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BC646A" w:rsidRDefault="00BC646A" w:rsidP="00BC646A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C646A" w:rsidRDefault="00A211CE" w:rsidP="00BC646A">
      <w:pPr>
        <w:pStyle w:val="1"/>
        <w:rPr>
          <w:b/>
        </w:rPr>
      </w:pPr>
      <w:bookmarkStart w:id="1" w:name="_Toc69122115"/>
      <w:bookmarkStart w:id="2" w:name="_Toc73922673"/>
      <w:r>
        <w:rPr>
          <w:b/>
        </w:rPr>
        <w:lastRenderedPageBreak/>
        <w:t xml:space="preserve">ГЛАВА 1 </w:t>
      </w:r>
      <w:r w:rsidR="00C713E0" w:rsidRPr="00A1435F">
        <w:rPr>
          <w:b/>
        </w:rPr>
        <w:t>ДОБАВЛЕНИЕ РАСЧЕТА КООРДИНАТ НС</w:t>
      </w:r>
      <w:bookmarkEnd w:id="1"/>
      <w:bookmarkEnd w:id="2"/>
    </w:p>
    <w:p w:rsidR="00DC5DD1" w:rsidRPr="00DC5DD1" w:rsidRDefault="00DC5DD1" w:rsidP="00DC5DD1">
      <w:proofErr w:type="spellStart"/>
      <w:r>
        <w:t>Вкоторые</w:t>
      </w:r>
      <w:proofErr w:type="spellEnd"/>
      <w:r>
        <w:t xml:space="preserve"> рассчитываются по данным альманахам соответствующих группировок для созвездий ГЛОНАСС и </w:t>
      </w:r>
      <w:r>
        <w:rPr>
          <w:lang w:val="en-US"/>
        </w:rPr>
        <w:t>GPS</w:t>
      </w:r>
      <w:r w:rsidRPr="00DC5DD1">
        <w:t>.</w:t>
      </w:r>
    </w:p>
    <w:p w:rsidR="00BC646A" w:rsidRPr="00335CA1" w:rsidRDefault="00BC646A" w:rsidP="00BC646A">
      <w:r>
        <w:t>Алгоритм расчета координат в программе будет следующий</w:t>
      </w:r>
      <w:r w:rsidRPr="00335CA1">
        <w:t>:</w:t>
      </w:r>
    </w:p>
    <w:p w:rsidR="00BC646A" w:rsidRPr="00335CA1" w:rsidRDefault="00BC646A" w:rsidP="00BC646A">
      <w:pPr>
        <w:pStyle w:val="a7"/>
        <w:numPr>
          <w:ilvl w:val="0"/>
          <w:numId w:val="3"/>
        </w:numPr>
      </w:pPr>
      <w:r>
        <w:t>Скачиваем файл с данными альманаха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Обрабатываем файл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Рассчитываем координаты</w:t>
      </w:r>
    </w:p>
    <w:p w:rsidR="00BC646A" w:rsidRDefault="00BC646A" w:rsidP="00BC646A">
      <w:r>
        <w:t>Файл будет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proofErr w:type="spellStart"/>
      <w:r>
        <w:rPr>
          <w:lang w:val="en-US"/>
        </w:rPr>
        <w:t>agp</w:t>
      </w:r>
      <w:proofErr w:type="spellEnd"/>
      <w:r w:rsidRPr="00225C19">
        <w:t xml:space="preserve"> </w:t>
      </w:r>
      <w:proofErr w:type="gramStart"/>
      <w:r w:rsidRPr="00225C19">
        <w:t xml:space="preserve">( </w:t>
      </w:r>
      <w:r>
        <w:t>для</w:t>
      </w:r>
      <w:proofErr w:type="gramEnd"/>
      <w:r>
        <w:t xml:space="preserve"> ГНСС </w:t>
      </w:r>
      <w:r>
        <w:rPr>
          <w:lang w:val="en-US"/>
        </w:rPr>
        <w:t>GPS</w:t>
      </w:r>
      <w:r w:rsidRPr="00225C19">
        <w:t xml:space="preserve">) </w:t>
      </w:r>
      <w:r>
        <w:t xml:space="preserve">и </w:t>
      </w:r>
      <w:proofErr w:type="spellStart"/>
      <w:r>
        <w:rPr>
          <w:lang w:val="en-US"/>
        </w:rPr>
        <w:t>agl</w:t>
      </w:r>
      <w:proofErr w:type="spellEnd"/>
      <w:r>
        <w:t xml:space="preserve"> (для ГНСС ГЛОНАСС).</w:t>
      </w:r>
    </w:p>
    <w:p w:rsidR="00BC646A" w:rsidRDefault="00BC646A" w:rsidP="00BC646A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BC646A" w:rsidRDefault="00BC646A" w:rsidP="00BC646A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Pr="00453CCF" w:rsidRDefault="00A84D10" w:rsidP="00BC646A"/>
    <w:p w:rsidR="00BC646A" w:rsidRPr="00924882" w:rsidRDefault="00BC646A" w:rsidP="00BC646A">
      <w:pPr>
        <w:pStyle w:val="2"/>
        <w:rPr>
          <w:sz w:val="32"/>
        </w:rPr>
      </w:pPr>
      <w:bookmarkStart w:id="3" w:name="_Toc69122116"/>
      <w:bookmarkStart w:id="4" w:name="_Toc73922674"/>
      <w:r w:rsidRPr="00924882">
        <w:rPr>
          <w:sz w:val="32"/>
        </w:rPr>
        <w:lastRenderedPageBreak/>
        <w:t xml:space="preserve">1.1. Алгоритм расчета для </w:t>
      </w:r>
      <w:proofErr w:type="gramStart"/>
      <w:r w:rsidRPr="00924882">
        <w:rPr>
          <w:sz w:val="32"/>
        </w:rPr>
        <w:t xml:space="preserve">ГНСС  </w:t>
      </w:r>
      <w:r w:rsidRPr="00924882">
        <w:rPr>
          <w:sz w:val="32"/>
          <w:lang w:val="en-US"/>
        </w:rPr>
        <w:t>GPS</w:t>
      </w:r>
      <w:bookmarkEnd w:id="3"/>
      <w:bookmarkEnd w:id="4"/>
      <w:proofErr w:type="gramEnd"/>
    </w:p>
    <w:p w:rsidR="00BC646A" w:rsidRPr="00453CCF" w:rsidRDefault="00BC646A" w:rsidP="00BC646A">
      <w:r>
        <w:t xml:space="preserve">В файле с расширением – </w:t>
      </w:r>
      <w:proofErr w:type="spellStart"/>
      <w:r>
        <w:rPr>
          <w:lang w:val="en-US"/>
        </w:rPr>
        <w:t>agp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pPr>
        <w:pStyle w:val="a7"/>
        <w:ind w:left="284" w:firstLine="0"/>
      </w:pPr>
      <w:r>
        <w:rPr>
          <w:noProof/>
          <w:lang w:eastAsia="ru-RU"/>
        </w:rPr>
        <w:drawing>
          <wp:inline distT="0" distB="0" distL="0" distR="0" wp14:anchorId="2A49A46A" wp14:editId="663531B3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proofErr w:type="spellStart"/>
      <w:r>
        <w:rPr>
          <w:lang w:val="en-US"/>
        </w:rPr>
        <w:t>agp</w:t>
      </w:r>
      <w:proofErr w:type="spellEnd"/>
    </w:p>
    <w:p w:rsidR="00BC646A" w:rsidRPr="002C7967" w:rsidRDefault="00BC646A" w:rsidP="00BC646A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номер PRN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lastRenderedPageBreak/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531FB0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число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альманаха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21C08CE6" wp14:editId="72EA2A78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C6C3269" wp14:editId="7DD6A083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DD8AE89" wp14:editId="6CAC9BCD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34E2061A" wp14:editId="5E10EC62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4A495CBE" wp14:editId="7B77C980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lastRenderedPageBreak/>
              <w:t>5</w:t>
            </w:r>
          </w:p>
        </w:tc>
        <w:tc>
          <w:tcPr>
            <w:tcW w:w="4672" w:type="dxa"/>
          </w:tcPr>
          <w:p w:rsidR="00BC646A" w:rsidRPr="004F7CD5" w:rsidRDefault="00BC646A" w:rsidP="00531FB0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sqrt</w:t>
            </w:r>
            <w:proofErr w:type="spellEnd"/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531FB0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D7A2398" wp14:editId="11B44DDF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Pr="008111A3" w:rsidRDefault="00BC646A" w:rsidP="00BC646A">
      <w:pPr>
        <w:pStyle w:val="a7"/>
        <w:ind w:left="284" w:firstLine="0"/>
      </w:pPr>
      <w:r>
        <w:rPr>
          <w:lang w:val="en-US"/>
        </w:rPr>
        <w:tab/>
      </w: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5" w:name="_Toc69122117"/>
      <w:bookmarkStart w:id="6" w:name="_Toc73922675"/>
      <w:r w:rsidRPr="00924882">
        <w:rPr>
          <w:sz w:val="32"/>
        </w:rPr>
        <w:t>1.1.2. Алгоритм расчета координат</w:t>
      </w:r>
      <w:bookmarkEnd w:id="5"/>
      <w:bookmarkEnd w:id="6"/>
    </w:p>
    <w:p w:rsidR="00BC646A" w:rsidRPr="008111A3" w:rsidRDefault="00BC646A" w:rsidP="00BC646A">
      <w:pPr>
        <w:pStyle w:val="a7"/>
        <w:ind w:left="0" w:firstLine="284"/>
      </w:pPr>
      <w:r>
        <w:tab/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Pr="008111A3">
        <w:t xml:space="preserve">: </w:t>
      </w:r>
    </w:p>
    <w:p w:rsidR="00BC646A" w:rsidRDefault="00BC646A" w:rsidP="00BC646A">
      <w:pPr>
        <w:pStyle w:val="a7"/>
        <w:numPr>
          <w:ilvl w:val="0"/>
          <w:numId w:val="4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25" type="#_x0000_t75" style="width:55.5pt;height:19.5pt" o:ole="">
            <v:imagedata r:id="rId19" o:title=""/>
          </v:shape>
          <o:OLEObject Type="Embed" ProgID="Equation.DSMT4" ShapeID="_x0000_i1025" DrawAspect="Content" ObjectID="_1684536111" r:id="rId20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BC646A" w:rsidRPr="00A128F3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7pt;height:43.5pt" o:ole="">
            <v:imagedata r:id="rId21" o:title=""/>
          </v:shape>
          <o:OLEObject Type="Embed" ProgID="Equation.DSMT4" ShapeID="_x0000_i1026" DrawAspect="Content" ObjectID="_1684536112" r:id="rId22"/>
        </w:object>
      </w:r>
    </w:p>
    <w:p w:rsidR="00BC646A" w:rsidRPr="00A128F3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BC646A" w:rsidRPr="004B7E02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3.5pt;height:21pt" o:ole="">
            <v:imagedata r:id="rId23" o:title=""/>
          </v:shape>
          <o:OLEObject Type="Embed" ProgID="Equation.DSMT4" ShapeID="_x0000_i1027" DrawAspect="Content" ObjectID="_1684536113" r:id="rId24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5pt;height:19.5pt" o:ole="">
            <v:imagedata r:id="rId25" o:title=""/>
          </v:shape>
          <o:OLEObject Type="Embed" ProgID="Equation.DSMT4" ShapeID="_x0000_i1028" DrawAspect="Content" ObjectID="_1684536114" r:id="rId26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5pt;height:19.5pt" o:ole="">
            <v:imagedata r:id="rId27" o:title=""/>
          </v:shape>
          <o:OLEObject Type="Embed" ProgID="Equation.DSMT4" ShapeID="_x0000_i1029" DrawAspect="Content" ObjectID="_1684536115" r:id="rId28"/>
        </w:object>
      </w:r>
      <w:r w:rsidRPr="00A128F3">
        <w:t>:</w:t>
      </w:r>
      <w:proofErr w:type="gramEnd"/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75pt;height:19.5pt" o:ole="">
            <v:imagedata r:id="rId29" o:title=""/>
          </v:shape>
          <o:OLEObject Type="Embed" ProgID="Equation.DSMT4" ShapeID="_x0000_i1030" DrawAspect="Content" ObjectID="_1684536116" r:id="rId30"/>
        </w:objec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5pt;height:52.5pt" o:ole="">
            <v:imagedata r:id="rId31" o:title=""/>
          </v:shape>
          <o:OLEObject Type="Embed" ProgID="Equation.DSMT4" ShapeID="_x0000_i1031" DrawAspect="Content" ObjectID="_1684536117" r:id="rId3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5pt;height:43.5pt" o:ole="">
            <v:imagedata r:id="rId33" o:title=""/>
          </v:shape>
          <o:OLEObject Type="Embed" ProgID="Equation.DSMT4" ShapeID="_x0000_i1032" DrawAspect="Content" ObjectID="_1684536118" r:id="rId34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25pt;height:24.75pt" o:ole="">
            <v:imagedata r:id="rId35" o:title=""/>
          </v:shape>
          <o:OLEObject Type="Embed" ProgID="Equation.DSMT4" ShapeID="_x0000_i1033" DrawAspect="Content" ObjectID="_1684536119" r:id="rId36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9pt;height:19.5pt" o:ole="">
            <v:imagedata r:id="rId37" o:title=""/>
          </v:shape>
          <o:OLEObject Type="Embed" ProgID="Equation.DSMT4" ShapeID="_x0000_i1034" DrawAspect="Content" ObjectID="_1684536120" r:id="rId38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3.25pt;height:24.75pt" o:ole="">
            <v:imagedata r:id="rId39" o:title=""/>
          </v:shape>
          <o:OLEObject Type="Embed" ProgID="Equation.DSMT4" ShapeID="_x0000_i1035" DrawAspect="Content" ObjectID="_1684536121" r:id="rId40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координаты НС в орбитальной плоскости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5pt;height:49.5pt" o:ole="">
            <v:imagedata r:id="rId41" o:title=""/>
          </v:shape>
          <o:OLEObject Type="Embed" ProgID="Equation.DSMT4" ShapeID="_x0000_i1036" DrawAspect="Content" ObjectID="_1684536122" r:id="rId4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5pt;height:19.5pt" o:ole="">
            <v:imagedata r:id="rId43" o:title=""/>
          </v:shape>
          <o:OLEObject Type="Embed" ProgID="Equation.DSMT4" ShapeID="_x0000_i1037" DrawAspect="Content" ObjectID="_1684536123" r:id="rId44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5pt;height:30pt" o:ole="">
            <v:imagedata r:id="rId45" o:title=""/>
          </v:shape>
          <o:OLEObject Type="Embed" ProgID="Equation.DSMT4" ShapeID="_x0000_i1038" DrawAspect="Content" ObjectID="_1684536124" r:id="rId46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25pt;height:36.75pt" o:ole="">
            <v:imagedata r:id="rId47" o:title=""/>
          </v:shape>
          <o:OLEObject Type="Embed" ProgID="Equation.DSMT4" ShapeID="_x0000_i1039" DrawAspect="Content" ObjectID="_1684536125" r:id="rId48"/>
        </w:object>
      </w:r>
    </w:p>
    <w:p w:rsidR="00BC646A" w:rsidRPr="00F41E4B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ое наклонение орбиты спутника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5pt;height:27pt" o:ole="">
            <v:imagedata r:id="rId49" o:title=""/>
          </v:shape>
          <o:OLEObject Type="Embed" ProgID="Equation.DSMT4" ShapeID="_x0000_i1040" DrawAspect="Content" ObjectID="_1684536126" r:id="rId50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Pr="00D62FF0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25pt;height:70.5pt" o:ole="">
            <v:imagedata r:id="rId51" o:title=""/>
          </v:shape>
          <o:OLEObject Type="Embed" ProgID="Equation.DSMT4" ShapeID="_x0000_i1041" DrawAspect="Content" ObjectID="_1684536127" r:id="rId52"/>
        </w:object>
      </w:r>
    </w:p>
    <w:p w:rsidR="00BC646A" w:rsidRDefault="00BC646A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BC646A" w:rsidRPr="00924882" w:rsidRDefault="00BC646A" w:rsidP="00BC646A">
      <w:pPr>
        <w:pStyle w:val="a7"/>
        <w:ind w:left="284" w:firstLine="0"/>
        <w:outlineLvl w:val="1"/>
        <w:rPr>
          <w:sz w:val="32"/>
        </w:rPr>
      </w:pPr>
      <w:bookmarkStart w:id="7" w:name="_Toc69122118"/>
      <w:bookmarkStart w:id="8" w:name="_Toc73922676"/>
      <w:r w:rsidRPr="00924882">
        <w:rPr>
          <w:sz w:val="32"/>
        </w:rPr>
        <w:lastRenderedPageBreak/>
        <w:t>1.3.  Алгоритм расчета для ГНСС ГЛОНАСС</w:t>
      </w:r>
      <w:bookmarkEnd w:id="7"/>
      <w:bookmarkEnd w:id="8"/>
    </w:p>
    <w:p w:rsidR="00BC646A" w:rsidRDefault="00BC646A" w:rsidP="00BC646A">
      <w:r>
        <w:t xml:space="preserve">В файле с расширением – </w:t>
      </w:r>
      <w:proofErr w:type="spellStart"/>
      <w:r>
        <w:rPr>
          <w:lang w:val="en-US"/>
        </w:rPr>
        <w:t>agl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r>
        <w:rPr>
          <w:noProof/>
          <w:lang w:eastAsia="ru-RU"/>
        </w:rPr>
        <w:drawing>
          <wp:inline distT="0" distB="0" distL="0" distR="0" wp14:anchorId="4D1C1AB5" wp14:editId="4A398285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proofErr w:type="spellStart"/>
      <w:r>
        <w:rPr>
          <w:lang w:val="en-US"/>
        </w:rPr>
        <w:t>agl</w:t>
      </w:r>
      <w:proofErr w:type="spellEnd"/>
    </w:p>
    <w:p w:rsidR="00BC646A" w:rsidRPr="002C7967" w:rsidRDefault="00BC646A" w:rsidP="00BC646A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номер КА в группировке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lastRenderedPageBreak/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531FB0">
            <w:pPr>
              <w:ind w:firstLine="0"/>
            </w:pPr>
            <w:r w:rsidRPr="00D31591">
              <w:t>число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месяц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год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поправка ГЛОНАСС-UTC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D31591">
              <w:t>поправка GPS-ГЛОНАСС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proofErr w:type="spellStart"/>
            <w:r w:rsidRPr="00D31591">
              <w:t>Lam</w:t>
            </w:r>
            <w:proofErr w:type="spellEnd"/>
            <w:r w:rsidRPr="00D31591">
              <w:t xml:space="preserve"> - долгота узла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proofErr w:type="spellStart"/>
            <w:r w:rsidRPr="00D31591">
              <w:t>dI</w:t>
            </w:r>
            <w:proofErr w:type="spellEnd"/>
            <w:r w:rsidRPr="00D31591">
              <w:t xml:space="preserve"> - коррекция наклонения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E - эксцентриситет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Pr="004F7CD5" w:rsidRDefault="00BC646A" w:rsidP="00531FB0">
            <w:pPr>
              <w:ind w:firstLine="0"/>
            </w:pPr>
            <w:proofErr w:type="spellStart"/>
            <w:r w:rsidRPr="00D31591">
              <w:t>dT</w:t>
            </w:r>
            <w:proofErr w:type="spellEnd"/>
            <w:r w:rsidRPr="00D31591">
              <w:t xml:space="preserve"> - поправка к драконическому периоду, с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531FB0">
            <w:pPr>
              <w:ind w:firstLine="35"/>
            </w:pPr>
            <w:proofErr w:type="spellStart"/>
            <w:r w:rsidRPr="00D31591">
              <w:t>dTT</w:t>
            </w:r>
            <w:proofErr w:type="spellEnd"/>
            <w:r w:rsidRPr="00D31591">
              <w:t xml:space="preserve"> - поправка к драконическому периоду, с/виток</w:t>
            </w:r>
          </w:p>
        </w:tc>
      </w:tr>
    </w:tbl>
    <w:p w:rsidR="00BC646A" w:rsidRDefault="00BC646A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Pr="00B87805" w:rsidRDefault="00A84D10" w:rsidP="00BC646A">
      <w:pPr>
        <w:pStyle w:val="a7"/>
        <w:ind w:left="284" w:firstLine="0"/>
      </w:pP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9" w:name="_Toc69122119"/>
      <w:bookmarkStart w:id="10" w:name="_Toc73922677"/>
      <w:r w:rsidRPr="00924882">
        <w:rPr>
          <w:sz w:val="32"/>
        </w:rPr>
        <w:lastRenderedPageBreak/>
        <w:t>1.3.2. Алгоритм расчета координат</w:t>
      </w:r>
      <w:bookmarkEnd w:id="9"/>
      <w:bookmarkEnd w:id="10"/>
    </w:p>
    <w:p w:rsidR="00BC646A" w:rsidRPr="008111A3" w:rsidRDefault="00BC646A" w:rsidP="00BC646A">
      <w:pPr>
        <w:pStyle w:val="a7"/>
        <w:ind w:left="284" w:firstLine="0"/>
      </w:pPr>
      <w:r>
        <w:tab/>
      </w:r>
      <w:r>
        <w:tab/>
        <w:t>Далее полученные значения подставляются в алгоритм расчета координат, который возьмем из ИКД ГЛОНАСС</w:t>
      </w:r>
      <w:r w:rsidRPr="008111A3">
        <w:t xml:space="preserve">: </w:t>
      </w:r>
    </w:p>
    <w:p w:rsidR="00BC646A" w:rsidRPr="00183F2C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B511052" wp14:editId="0FEBD1C4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64DAF39D" wp14:editId="3EC0BCB4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3142A19" wp14:editId="379FB95B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5969B5A" wp14:editId="7DD27427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0DBEFFAC" wp14:editId="7363149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BC646A" w:rsidRPr="00183F2C" w:rsidRDefault="00BC646A" w:rsidP="00BC646A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B18E986" wp14:editId="45C3946B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lastRenderedPageBreak/>
        <w:t>Определяются средний драконический период на витке W+1 и среднее движение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B21A56F" wp14:editId="54D487FD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871C7B4" wp14:editId="40073994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038BFE6" wp14:editId="4C26D24A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85E44EA" wp14:editId="23868B4B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lastRenderedPageBreak/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B9A7E41" wp14:editId="70EA84C9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FF518EA" wp14:editId="28C9B9A0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E30943" wp14:editId="69E73CE2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717995E" wp14:editId="0F63A13D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C2D5ED3" wp14:editId="739BB14C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36ED9923" wp14:editId="5418962D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D73674" w:rsidRDefault="00BC646A" w:rsidP="00BC646A">
      <w:pPr>
        <w:pStyle w:val="2"/>
        <w:rPr>
          <w:sz w:val="32"/>
        </w:rPr>
      </w:pPr>
      <w:bookmarkStart w:id="11" w:name="_Toc73922678"/>
      <w:r w:rsidRPr="00D73674">
        <w:rPr>
          <w:sz w:val="32"/>
        </w:rPr>
        <w:t>1.4. Алгоритм расчета ионосферной погрешности</w:t>
      </w:r>
      <w:bookmarkEnd w:id="11"/>
    </w:p>
    <w:p w:rsidR="00BC646A" w:rsidRPr="00BC646A" w:rsidRDefault="00BC646A" w:rsidP="00BC646A">
      <w:r>
        <w:t xml:space="preserve">Воспользуемся алгоритмом расчета из ИКД </w:t>
      </w:r>
      <w:r>
        <w:rPr>
          <w:lang w:val="en-US"/>
        </w:rPr>
        <w:t>GPS</w:t>
      </w:r>
    </w:p>
    <w:p w:rsidR="00BC646A" w:rsidRDefault="00BC646A" w:rsidP="00BC646A">
      <w:pPr>
        <w:rPr>
          <w:lang w:val="en-US"/>
        </w:rPr>
      </w:pPr>
      <w:r>
        <w:t>Модель коррекции модели ионосферы</w:t>
      </w:r>
      <w:r>
        <w:rPr>
          <w:lang w:val="en-US"/>
        </w:rPr>
        <w:t xml:space="preserve"> 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68"/>
          <w:lang w:val="en-US"/>
        </w:rPr>
        <w:object w:dxaOrig="6680" w:dyaOrig="1500">
          <v:shape id="_x0000_i1042" type="#_x0000_t75" style="width:333.75pt;height:75pt" o:ole="">
            <v:imagedata r:id="rId70" o:title=""/>
          </v:shape>
          <o:OLEObject Type="Embed" ProgID="Equation.DSMT4" ShapeID="_x0000_i1042" DrawAspect="Content" ObjectID="_1684536128" r:id="rId71"/>
        </w:object>
      </w:r>
    </w:p>
    <w:p w:rsidR="00BC646A" w:rsidRPr="000E18C7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80" w:dyaOrig="279">
          <v:shape id="_x0000_i1043" type="#_x0000_t75" style="width:33.75pt;height:14.25pt" o:ole="">
            <v:imagedata r:id="rId72" o:title=""/>
          </v:shape>
          <o:OLEObject Type="Embed" ProgID="Equation.DSMT4" ShapeID="_x0000_i1043" DrawAspect="Content" ObjectID="_1684536129" r:id="rId73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4620" w:dyaOrig="1219">
          <v:shape id="_x0000_i1044" type="#_x0000_t75" style="width:231pt;height:60.75pt" o:ole="">
            <v:imagedata r:id="rId74" o:title=""/>
          </v:shape>
          <o:OLEObject Type="Embed" ProgID="Equation.DSMT4" ShapeID="_x0000_i1044" DrawAspect="Content" ObjectID="_1684536130" r:id="rId75"/>
        </w:object>
      </w:r>
    </w:p>
    <w:p w:rsidR="00BC646A" w:rsidRPr="000E18C7" w:rsidRDefault="00BC646A" w:rsidP="00BC646A">
      <w:proofErr w:type="gramStart"/>
      <w:r>
        <w:t xml:space="preserve">Где </w:t>
      </w:r>
      <w:r w:rsidRPr="00531FB0">
        <w:rPr>
          <w:position w:val="-12"/>
        </w:rPr>
        <w:object w:dxaOrig="300" w:dyaOrig="380">
          <v:shape id="_x0000_i1045" type="#_x0000_t75" style="width:15pt;height:18.75pt" o:ole="">
            <v:imagedata r:id="rId76" o:title=""/>
          </v:shape>
          <o:OLEObject Type="Embed" ProgID="Equation.DSMT4" ShapeID="_x0000_i1045" DrawAspect="Content" ObjectID="_1684536131" r:id="rId77"/>
        </w:object>
      </w:r>
      <w:r>
        <w:t xml:space="preserve"> -</w:t>
      </w:r>
      <w:proofErr w:type="gramEnd"/>
      <w:r>
        <w:t xml:space="preserve"> </w:t>
      </w:r>
      <w:r w:rsidRPr="000E18C7">
        <w:t>коэффициенты кубического уравнения, представляющие амплитуду вертикальной задержк</w:t>
      </w:r>
      <w:r>
        <w:t>и</w:t>
      </w:r>
    </w:p>
    <w:p w:rsidR="00BC646A" w:rsidRPr="000E18C7" w:rsidRDefault="00BC646A" w:rsidP="00BC646A">
      <w:r>
        <w:t>Определим фазу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26"/>
          <w:lang w:val="en-US"/>
        </w:rPr>
        <w:object w:dxaOrig="2880" w:dyaOrig="740">
          <v:shape id="_x0000_i1046" type="#_x0000_t75" style="width:2in;height:36.75pt" o:ole="">
            <v:imagedata r:id="rId78" o:title=""/>
          </v:shape>
          <o:OLEObject Type="Embed" ProgID="Equation.DSMT4" ShapeID="_x0000_i1046" DrawAspect="Content" ObjectID="_1684536132" r:id="rId79"/>
        </w:object>
      </w:r>
    </w:p>
    <w:p w:rsidR="00BC646A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00" w:dyaOrig="279">
          <v:shape id="_x0000_i1047" type="#_x0000_t75" style="width:30pt;height:14.25pt" o:ole="">
            <v:imagedata r:id="rId80" o:title=""/>
          </v:shape>
          <o:OLEObject Type="Embed" ProgID="Equation.DSMT4" ShapeID="_x0000_i1047" DrawAspect="Content" ObjectID="_1684536133" r:id="rId81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5660" w:dyaOrig="1219">
          <v:shape id="_x0000_i1048" type="#_x0000_t75" style="width:282.75pt;height:60.75pt" o:ole="">
            <v:imagedata r:id="rId82" o:title=""/>
          </v:shape>
          <o:OLEObject Type="Embed" ProgID="Equation.DSMT4" ShapeID="_x0000_i1048" DrawAspect="Content" ObjectID="_1684536134" r:id="rId83"/>
        </w:object>
      </w:r>
    </w:p>
    <w:p w:rsidR="00BC646A" w:rsidRPr="006161D7" w:rsidRDefault="00BC646A" w:rsidP="00BC646A">
      <w:proofErr w:type="gramStart"/>
      <w:r>
        <w:lastRenderedPageBreak/>
        <w:t xml:space="preserve">Где </w:t>
      </w:r>
      <w:r w:rsidRPr="00531FB0">
        <w:rPr>
          <w:position w:val="-12"/>
        </w:rPr>
        <w:object w:dxaOrig="340" w:dyaOrig="380">
          <v:shape id="_x0000_i1049" type="#_x0000_t75" style="width:17.25pt;height:18.75pt" o:ole="">
            <v:imagedata r:id="rId84" o:title=""/>
          </v:shape>
          <o:OLEObject Type="Embed" ProgID="Equation.DSMT4" ShapeID="_x0000_i1049" DrawAspect="Content" ObjectID="_1684536135" r:id="rId85"/>
        </w:object>
      </w:r>
      <w:r>
        <w:t xml:space="preserve"> -</w:t>
      </w:r>
      <w:proofErr w:type="gramEnd"/>
      <w:r>
        <w:t xml:space="preserve"> </w:t>
      </w:r>
      <w:r w:rsidRPr="006161D7">
        <w:t>коэффициенты кубического уравнения, представляющие период модели</w:t>
      </w:r>
    </w:p>
    <w:p w:rsidR="00BC646A" w:rsidRPr="000E18C7" w:rsidRDefault="00BC646A" w:rsidP="00BC646A">
      <w:r>
        <w:t xml:space="preserve">Определим </w:t>
      </w:r>
      <w:r w:rsidRPr="000E18C7">
        <w:t>коэффициент наклона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2380" w:dyaOrig="480">
          <v:shape id="_x0000_i1050" type="#_x0000_t75" style="width:119.25pt;height:24pt" o:ole="">
            <v:imagedata r:id="rId86" o:title=""/>
          </v:shape>
          <o:OLEObject Type="Embed" ProgID="Equation.DSMT4" ShapeID="_x0000_i1050" DrawAspect="Content" ObjectID="_1684536136" r:id="rId87"/>
        </w:object>
      </w:r>
    </w:p>
    <w:p w:rsidR="00BC646A" w:rsidRPr="00254FC9" w:rsidRDefault="00BC646A" w:rsidP="00BC646A">
      <w:proofErr w:type="gramStart"/>
      <w:r>
        <w:t>Где</w:t>
      </w:r>
      <w:r w:rsidRPr="00254FC9">
        <w:t xml:space="preserve"> </w:t>
      </w:r>
      <w:r w:rsidRPr="00531FB0">
        <w:rPr>
          <w:position w:val="-4"/>
        </w:rPr>
        <w:object w:dxaOrig="260" w:dyaOrig="279">
          <v:shape id="_x0000_i1051" type="#_x0000_t75" style="width:12.75pt;height:14.25pt" o:ole="">
            <v:imagedata r:id="rId88" o:title=""/>
          </v:shape>
          <o:OLEObject Type="Embed" ProgID="Equation.DSMT4" ShapeID="_x0000_i1051" DrawAspect="Content" ObjectID="_1684536137" r:id="rId89"/>
        </w:object>
      </w:r>
      <w:r w:rsidRPr="00254FC9">
        <w:t xml:space="preserve"> -</w:t>
      </w:r>
      <w:proofErr w:type="gramEnd"/>
      <w:r w:rsidRPr="00254FC9">
        <w:t xml:space="preserve"> </w:t>
      </w:r>
      <w:r>
        <w:t xml:space="preserve"> </w:t>
      </w:r>
      <w:r w:rsidRPr="00254FC9">
        <w:t>угол возвышения между пользователем и спутником</w:t>
      </w:r>
    </w:p>
    <w:p w:rsidR="00BC646A" w:rsidRPr="000E18C7" w:rsidRDefault="00BC646A" w:rsidP="00BC646A">
      <w:r>
        <w:t>Определим</w:t>
      </w:r>
      <w:r w:rsidRPr="000E18C7">
        <w:t xml:space="preserve"> геомагнитн</w:t>
      </w:r>
      <w:r>
        <w:t>ую</w:t>
      </w:r>
      <w:r w:rsidRPr="000E18C7">
        <w:t xml:space="preserve"> широт</w:t>
      </w:r>
      <w:r>
        <w:t>у</w:t>
      </w:r>
      <w:r w:rsidRPr="000E18C7">
        <w:t xml:space="preserve"> земной проекции точки пересечения ионосферы (средняя высота ионосферы, предполагаемая 350 км)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4740" w:dyaOrig="420">
          <v:shape id="_x0000_i1052" type="#_x0000_t75" style="width:237pt;height:21pt" o:ole="">
            <v:imagedata r:id="rId90" o:title=""/>
          </v:shape>
          <o:OLEObject Type="Embed" ProgID="Equation.DSMT4" ShapeID="_x0000_i1052" DrawAspect="Content" ObjectID="_1684536138" r:id="rId91"/>
        </w:object>
      </w:r>
    </w:p>
    <w:p w:rsidR="00BC646A" w:rsidRPr="000E18C7" w:rsidRDefault="00BC646A" w:rsidP="00BC646A">
      <w:r>
        <w:t>Определим</w:t>
      </w:r>
      <w:r w:rsidRPr="000E18C7">
        <w:t xml:space="preserve"> геодезическая долгота земной проекции точки пересечения ионосферы</w:t>
      </w:r>
    </w:p>
    <w:p w:rsidR="00BC646A" w:rsidRDefault="00BC646A" w:rsidP="00BC646A">
      <w:r w:rsidRPr="00025FFD">
        <w:rPr>
          <w:position w:val="-34"/>
        </w:rPr>
        <w:object w:dxaOrig="3240" w:dyaOrig="780">
          <v:shape id="_x0000_i1053" type="#_x0000_t75" style="width:162pt;height:39pt" o:ole="">
            <v:imagedata r:id="rId92" o:title=""/>
          </v:shape>
          <o:OLEObject Type="Embed" ProgID="Equation.DSMT4" ShapeID="_x0000_i1053" DrawAspect="Content" ObjectID="_1684536139" r:id="rId93"/>
        </w:object>
      </w:r>
    </w:p>
    <w:p w:rsidR="00BC646A" w:rsidRPr="00025FFD" w:rsidRDefault="00BC646A" w:rsidP="00BC646A">
      <w:r>
        <w:t>Определим</w:t>
      </w:r>
      <w:r w:rsidRPr="000E18C7">
        <w:t xml:space="preserve"> геодезическая широта земной проекции точки пересечения ионосферы</w:t>
      </w:r>
    </w:p>
    <w:p w:rsidR="00BC646A" w:rsidRDefault="00BC646A" w:rsidP="00BC646A">
      <w:r w:rsidRPr="00025FFD">
        <w:rPr>
          <w:position w:val="-62"/>
        </w:rPr>
        <w:object w:dxaOrig="6759" w:dyaOrig="1380">
          <v:shape id="_x0000_i1054" type="#_x0000_t75" style="width:338.25pt;height:69pt" o:ole="">
            <v:imagedata r:id="rId94" o:title=""/>
          </v:shape>
          <o:OLEObject Type="Embed" ProgID="Equation.DSMT4" ShapeID="_x0000_i1054" DrawAspect="Content" ObjectID="_1684536140" r:id="rId95"/>
        </w:object>
      </w:r>
      <w:r>
        <w:t xml:space="preserve"> 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E461A9B" wp14:editId="7277997A">
            <wp:extent cx="4705350" cy="666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0E18C7" w:rsidRDefault="00BC646A" w:rsidP="00BC646A">
      <w:pPr>
        <w:rPr>
          <w:szCs w:val="28"/>
        </w:rPr>
      </w:pPr>
      <w:r>
        <w:t xml:space="preserve">Определим </w:t>
      </w:r>
      <w:r w:rsidRPr="000E18C7">
        <w:t>центральный угол Земли между положением пользователя и проекцией на землю точки пересечения ионосферы</w:t>
      </w:r>
    </w:p>
    <w:p w:rsidR="00BC646A" w:rsidRDefault="00BC646A" w:rsidP="00BC646A">
      <w:pPr>
        <w:rPr>
          <w:szCs w:val="28"/>
        </w:rPr>
      </w:pPr>
      <w:r w:rsidRPr="000E18C7">
        <w:rPr>
          <w:position w:val="-28"/>
          <w:szCs w:val="28"/>
        </w:rPr>
        <w:object w:dxaOrig="3900" w:dyaOrig="720">
          <v:shape id="_x0000_i1055" type="#_x0000_t75" style="width:195pt;height:36pt" o:ole="">
            <v:imagedata r:id="rId97" o:title=""/>
          </v:shape>
          <o:OLEObject Type="Embed" ProgID="Equation.DSMT4" ShapeID="_x0000_i1055" DrawAspect="Content" ObjectID="_1684536141" r:id="rId98"/>
        </w:object>
      </w:r>
    </w:p>
    <w:p w:rsidR="00BC646A" w:rsidRPr="000E18C7" w:rsidRDefault="00BC646A" w:rsidP="00BC646A">
      <w:pPr>
        <w:rPr>
          <w:szCs w:val="28"/>
          <w:lang w:val="en-US"/>
        </w:rPr>
      </w:pPr>
      <w:r>
        <w:rPr>
          <w:szCs w:val="28"/>
        </w:rPr>
        <w:t>Определим локальное время</w:t>
      </w:r>
      <w:r>
        <w:rPr>
          <w:szCs w:val="28"/>
          <w:lang w:val="en-US"/>
        </w:rPr>
        <w:t>:</w:t>
      </w:r>
    </w:p>
    <w:p w:rsidR="00BC646A" w:rsidRDefault="00BC646A" w:rsidP="00BC646A">
      <w:pPr>
        <w:rPr>
          <w:szCs w:val="28"/>
        </w:rPr>
      </w:pPr>
      <w:r w:rsidRPr="000E18C7">
        <w:rPr>
          <w:position w:val="-12"/>
          <w:szCs w:val="28"/>
        </w:rPr>
        <w:object w:dxaOrig="3180" w:dyaOrig="420">
          <v:shape id="_x0000_i1056" type="#_x0000_t75" style="width:159pt;height:21pt" o:ole="">
            <v:imagedata r:id="rId99" o:title=""/>
          </v:shape>
          <o:OLEObject Type="Embed" ProgID="Equation.DSMT4" ShapeID="_x0000_i1056" DrawAspect="Content" ObjectID="_1684536142" r:id="rId100"/>
        </w:object>
      </w:r>
    </w:p>
    <w:p w:rsidR="00BC646A" w:rsidRPr="00647C45" w:rsidRDefault="00BC646A" w:rsidP="00BC646A">
      <w:pPr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0E18C7">
        <w:rPr>
          <w:position w:val="-6"/>
          <w:szCs w:val="28"/>
          <w:lang w:val="en-US"/>
        </w:rPr>
        <w:object w:dxaOrig="1860" w:dyaOrig="300">
          <v:shape id="_x0000_i1057" type="#_x0000_t75" style="width:93pt;height:15pt" o:ole="">
            <v:imagedata r:id="rId101" o:title=""/>
          </v:shape>
          <o:OLEObject Type="Embed" ProgID="Equation.DSMT4" ShapeID="_x0000_i1057" DrawAspect="Content" ObjectID="_1684536143" r:id="rId102"/>
        </w:object>
      </w:r>
      <w:r w:rsidRPr="00647C45">
        <w:rPr>
          <w:szCs w:val="28"/>
        </w:rPr>
        <w:t>,</w:t>
      </w:r>
      <w:proofErr w:type="gramEnd"/>
    </w:p>
    <w:p w:rsidR="00BC646A" w:rsidRPr="00647C45" w:rsidRDefault="00BC646A" w:rsidP="00BC646A">
      <w:pPr>
        <w:rPr>
          <w:szCs w:val="28"/>
        </w:rPr>
      </w:pPr>
      <w:r w:rsidRPr="00531FB0">
        <w:rPr>
          <w:position w:val="-6"/>
        </w:rPr>
        <w:object w:dxaOrig="540" w:dyaOrig="279">
          <v:shape id="_x0000_i1058" type="#_x0000_t75" style="width:27pt;height:14.25pt" o:ole="">
            <v:imagedata r:id="rId103" o:title=""/>
          </v:shape>
          <o:OLEObject Type="Embed" ProgID="Equation.DSMT4" ShapeID="_x0000_i1058" DrawAspect="Content" ObjectID="_1684536144" r:id="rId104"/>
        </w:object>
      </w:r>
      <w:r w:rsidRPr="00647C45">
        <w:t xml:space="preserve"> - вычисленное системное время приемника</w:t>
      </w:r>
    </w:p>
    <w:p w:rsidR="00BC646A" w:rsidRPr="006E5354" w:rsidRDefault="00BC646A" w:rsidP="00BC646A">
      <w:r>
        <w:rPr>
          <w:szCs w:val="28"/>
        </w:rPr>
        <w:t xml:space="preserve">Значения </w:t>
      </w:r>
      <w:proofErr w:type="gramStart"/>
      <w:r>
        <w:rPr>
          <w:szCs w:val="28"/>
        </w:rPr>
        <w:t xml:space="preserve">коэффициентов </w:t>
      </w:r>
      <w:r w:rsidRPr="00531FB0">
        <w:rPr>
          <w:position w:val="-12"/>
        </w:rPr>
        <w:object w:dxaOrig="300" w:dyaOrig="380">
          <v:shape id="_x0000_i1059" type="#_x0000_t75" style="width:15pt;height:18.75pt" o:ole="">
            <v:imagedata r:id="rId76" o:title=""/>
          </v:shape>
          <o:OLEObject Type="Embed" ProgID="Equation.DSMT4" ShapeID="_x0000_i1059" DrawAspect="Content" ObjectID="_1684536145" r:id="rId105"/>
        </w:object>
      </w:r>
      <w:r>
        <w:t>,</w:t>
      </w:r>
      <w:r w:rsidRPr="00531FB0">
        <w:rPr>
          <w:position w:val="-12"/>
        </w:rPr>
        <w:object w:dxaOrig="340" w:dyaOrig="380">
          <v:shape id="_x0000_i1060" type="#_x0000_t75" style="width:17.25pt;height:18.75pt" o:ole="">
            <v:imagedata r:id="rId84" o:title=""/>
          </v:shape>
          <o:OLEObject Type="Embed" ProgID="Equation.DSMT4" ShapeID="_x0000_i1060" DrawAspect="Content" ObjectID="_1684536146" r:id="rId106"/>
        </w:object>
      </w:r>
      <w:r>
        <w:t>берется</w:t>
      </w:r>
      <w:proofErr w:type="gramEnd"/>
      <w:r>
        <w:t xml:space="preserve"> из файла, который будем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150513">
        <w:t>ftp://ftp.glonass-iac.ru/MCC/BRDC/</w:t>
      </w:r>
      <w:r>
        <w:t>»</w:t>
      </w:r>
      <w:r w:rsidRPr="006E5354">
        <w:t xml:space="preserve">, </w:t>
      </w:r>
      <w:r>
        <w:t xml:space="preserve">расширение файла </w:t>
      </w:r>
      <w:r w:rsidRPr="006E5354">
        <w:t>21</w:t>
      </w:r>
      <w:r>
        <w:rPr>
          <w:lang w:val="en-US"/>
        </w:rPr>
        <w:t>n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147D01C" wp14:editId="6B07A680">
            <wp:extent cx="5940425" cy="48933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50513" w:rsidRDefault="00BC646A" w:rsidP="00BC646A">
      <w:pPr>
        <w:pStyle w:val="a"/>
      </w:pPr>
      <w:r>
        <w:t>Пример скаченного файла с расширением 21n</w:t>
      </w:r>
    </w:p>
    <w:p w:rsidR="00BC646A" w:rsidRDefault="00BC646A" w:rsidP="00BC646A">
      <w:pPr>
        <w:rPr>
          <w:szCs w:val="28"/>
        </w:rPr>
      </w:pPr>
      <w:r>
        <w:rPr>
          <w:szCs w:val="28"/>
        </w:rPr>
        <w:t xml:space="preserve">Необходимые нам коэффициенты расположены на 4 и 5 строчках. </w:t>
      </w:r>
    </w:p>
    <w:p w:rsidR="00A84D10" w:rsidRPr="002E1459" w:rsidRDefault="00A84D10" w:rsidP="00BC646A">
      <w:pPr>
        <w:rPr>
          <w:szCs w:val="28"/>
        </w:rPr>
      </w:pPr>
    </w:p>
    <w:p w:rsidR="00D73674" w:rsidRPr="00D73674" w:rsidRDefault="00C713E0" w:rsidP="00D73674">
      <w:pPr>
        <w:pStyle w:val="1"/>
        <w:rPr>
          <w:b/>
        </w:rPr>
      </w:pPr>
      <w:bookmarkStart w:id="12" w:name="_Toc69122120"/>
      <w:bookmarkStart w:id="13" w:name="_Toc73922679"/>
      <w:r>
        <w:rPr>
          <w:b/>
        </w:rPr>
        <w:lastRenderedPageBreak/>
        <w:t xml:space="preserve">ГЛАВА 2 </w:t>
      </w:r>
      <w:r w:rsidRPr="00A1435F">
        <w:rPr>
          <w:b/>
        </w:rPr>
        <w:t>РЕАЛИЗАЦИЯ АЛГОРИТМОВ В ПРОГРАММЕ</w:t>
      </w:r>
      <w:bookmarkEnd w:id="12"/>
      <w:bookmarkEnd w:id="13"/>
    </w:p>
    <w:p w:rsidR="00BC646A" w:rsidRPr="00D73674" w:rsidRDefault="00D73674" w:rsidP="00D73674">
      <w:pPr>
        <w:pStyle w:val="a7"/>
        <w:ind w:left="1418" w:firstLine="0"/>
        <w:outlineLvl w:val="1"/>
        <w:rPr>
          <w:sz w:val="32"/>
        </w:rPr>
      </w:pPr>
      <w:bookmarkStart w:id="14" w:name="_Toc69122121"/>
      <w:bookmarkStart w:id="15" w:name="_Toc73922680"/>
      <w:r>
        <w:rPr>
          <w:sz w:val="32"/>
        </w:rPr>
        <w:t>2.1</w:t>
      </w:r>
      <w:r w:rsidR="00BC646A" w:rsidRPr="00D73674">
        <w:rPr>
          <w:sz w:val="32"/>
        </w:rPr>
        <w:t>. Скачивание файла</w:t>
      </w:r>
      <w:bookmarkEnd w:id="14"/>
      <w:bookmarkEnd w:id="15"/>
    </w:p>
    <w:p w:rsidR="00BC646A" w:rsidRDefault="00BC646A" w:rsidP="00BC646A">
      <w:r>
        <w:t>Для скачивания файлов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proofErr w:type="spellStart"/>
      <w:r>
        <w:rPr>
          <w:lang w:val="en-US"/>
        </w:rPr>
        <w:t>FTPdownload</w:t>
      </w:r>
      <w:proofErr w:type="spellEnd"/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16" w:name="_Toc69122122"/>
      <w:bookmarkStart w:id="17" w:name="_Toc73922681"/>
      <w:r w:rsidRPr="00D73674">
        <w:rPr>
          <w:sz w:val="32"/>
        </w:rPr>
        <w:t>2.2. Обработка файла</w:t>
      </w:r>
      <w:bookmarkEnd w:id="16"/>
      <w:bookmarkEnd w:id="17"/>
    </w:p>
    <w:p w:rsidR="00BC646A" w:rsidRDefault="00BC646A" w:rsidP="00BC646A">
      <w:r>
        <w:t>Для обработки файлов также создадим отдельные функции, для ГЛОНАСС – «</w:t>
      </w:r>
      <w:proofErr w:type="spellStart"/>
      <w:r>
        <w:rPr>
          <w:lang w:val="en-US"/>
        </w:rPr>
        <w:t>parserGLNS</w:t>
      </w:r>
      <w:proofErr w:type="spellEnd"/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proofErr w:type="spellStart"/>
      <w:r>
        <w:rPr>
          <w:lang w:val="en-US"/>
        </w:rPr>
        <w:t>parserGPS</w:t>
      </w:r>
      <w:proofErr w:type="spellEnd"/>
      <w:r>
        <w:t>»</w:t>
      </w:r>
    </w:p>
    <w:p w:rsidR="00BC646A" w:rsidRPr="00D73674" w:rsidRDefault="00BC646A" w:rsidP="00BC646A">
      <w:pPr>
        <w:pStyle w:val="aa"/>
        <w:outlineLvl w:val="2"/>
        <w:rPr>
          <w:sz w:val="32"/>
        </w:rPr>
      </w:pPr>
      <w:bookmarkStart w:id="18" w:name="_Toc69122123"/>
      <w:bookmarkStart w:id="19" w:name="_Toc73922682"/>
      <w:r w:rsidRPr="00D73674">
        <w:rPr>
          <w:sz w:val="32"/>
        </w:rPr>
        <w:t>2.2.1. Обработка файла GPS</w:t>
      </w:r>
      <w:bookmarkEnd w:id="18"/>
      <w:bookmarkEnd w:id="19"/>
    </w:p>
    <w:p w:rsidR="00BC646A" w:rsidRDefault="00BC646A" w:rsidP="00BC646A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P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t>С»</w:t>
      </w:r>
    </w:p>
    <w:p w:rsidR="00BC646A" w:rsidRPr="00D73674" w:rsidRDefault="00BC646A" w:rsidP="00BC646A">
      <w:pPr>
        <w:pStyle w:val="3"/>
        <w:rPr>
          <w:sz w:val="32"/>
        </w:rPr>
      </w:pPr>
      <w:bookmarkStart w:id="20" w:name="_Toc69122124"/>
      <w:bookmarkStart w:id="21" w:name="_Toc73922683"/>
      <w:r w:rsidRPr="00D73674">
        <w:rPr>
          <w:sz w:val="32"/>
        </w:rPr>
        <w:t>2.2.1. Обработка файла ГЛОНАСС</w:t>
      </w:r>
      <w:bookmarkEnd w:id="20"/>
      <w:bookmarkEnd w:id="21"/>
    </w:p>
    <w:p w:rsidR="00BC646A" w:rsidRDefault="00BC646A" w:rsidP="00BC646A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LN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t>С»</w:t>
      </w:r>
    </w:p>
    <w:p w:rsidR="00BC646A" w:rsidRPr="00D73674" w:rsidRDefault="00BC646A" w:rsidP="00BC646A">
      <w:pPr>
        <w:pStyle w:val="2"/>
        <w:rPr>
          <w:sz w:val="32"/>
        </w:rPr>
      </w:pPr>
      <w:bookmarkStart w:id="22" w:name="_Toc69122125"/>
      <w:bookmarkStart w:id="23" w:name="_Toc73922684"/>
      <w:r w:rsidRPr="00D73674">
        <w:rPr>
          <w:sz w:val="32"/>
        </w:rPr>
        <w:lastRenderedPageBreak/>
        <w:t>2.3. Расчет координат</w:t>
      </w:r>
      <w:bookmarkEnd w:id="22"/>
      <w:bookmarkEnd w:id="23"/>
    </w:p>
    <w:p w:rsidR="00BC646A" w:rsidRDefault="00BC646A" w:rsidP="00BC646A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BC646A" w:rsidRDefault="00BC646A" w:rsidP="00BC646A">
      <w:r>
        <w:t>Для ГЛОНАСС</w:t>
      </w:r>
      <w:r w:rsidR="009B7FD0">
        <w:t xml:space="preserve"> функция принимает название – «</w:t>
      </w:r>
      <w:proofErr w:type="spellStart"/>
      <w:r>
        <w:rPr>
          <w:lang w:val="en-US"/>
        </w:rPr>
        <w:t>ephemeridsGLNS</w:t>
      </w:r>
      <w:proofErr w:type="spellEnd"/>
      <w:r>
        <w:t>», расчет соответствует формулам из п.1.3.2</w:t>
      </w:r>
      <w:r w:rsidRPr="00AE6978">
        <w:t>;</w:t>
      </w:r>
    </w:p>
    <w:p w:rsidR="00BC646A" w:rsidRPr="00AE6978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BC646A" w:rsidRDefault="00BC646A" w:rsidP="00BC646A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 w:rsidR="009131EE">
        <w:t xml:space="preserve">функция имеет название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r>
        <w:t>», расчет соответствует формулам из п.1.1.2</w:t>
      </w:r>
      <w:r w:rsidRPr="00AE6978">
        <w:t>;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24" w:name="_Toc69122126"/>
      <w:bookmarkStart w:id="25" w:name="_Toc73922685"/>
      <w:r w:rsidRPr="00D73674">
        <w:rPr>
          <w:sz w:val="32"/>
        </w:rPr>
        <w:t>2.4. Расчет времени</w:t>
      </w:r>
      <w:bookmarkEnd w:id="24"/>
      <w:bookmarkEnd w:id="25"/>
    </w:p>
    <w:p w:rsidR="00BC646A" w:rsidRDefault="00BC646A" w:rsidP="00BC646A">
      <w:r>
        <w:t xml:space="preserve">В процессе расчета координат возникнет проблема – получения времени расчета на которое нужно спрогнозировать координаты. </w:t>
      </w:r>
    </w:p>
    <w:p w:rsidR="00BC646A" w:rsidRDefault="00BC646A" w:rsidP="00BC646A">
      <w:r>
        <w:t>Для этого запишем класс – «</w:t>
      </w:r>
      <w:proofErr w:type="spellStart"/>
      <w:r>
        <w:rPr>
          <w:lang w:val="en-US"/>
        </w:rPr>
        <w:t>timeCalc</w:t>
      </w:r>
      <w:proofErr w:type="spellEnd"/>
      <w:r>
        <w:t xml:space="preserve">», в котором будет производиться </w:t>
      </w:r>
      <w:r w:rsidRPr="008B0101">
        <w:t>перерасчет</w:t>
      </w:r>
      <w:r>
        <w:t xml:space="preserve"> времени в нужный формат для трех ГНСС – ГЛОНАСС, </w:t>
      </w:r>
      <w:r>
        <w:rPr>
          <w:lang w:val="en-US"/>
        </w:rPr>
        <w:t>GPS</w:t>
      </w:r>
      <w:r w:rsidRPr="00F04266">
        <w:t xml:space="preserve"> </w:t>
      </w:r>
      <w:r>
        <w:t xml:space="preserve">и </w:t>
      </w:r>
      <w:r>
        <w:rPr>
          <w:lang w:val="en-US"/>
        </w:rPr>
        <w:t>GALILEO</w:t>
      </w:r>
      <w:r w:rsidRPr="00F04266">
        <w:t xml:space="preserve">. </w:t>
      </w:r>
      <w:r>
        <w:t xml:space="preserve"> </w:t>
      </w:r>
    </w:p>
    <w:p w:rsidR="00BC646A" w:rsidRDefault="00BC646A" w:rsidP="00BC646A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BC646A" w:rsidRPr="00FA38EA" w:rsidRDefault="00BC646A" w:rsidP="00BC646A">
      <w:r>
        <w:t>Далее начальные значения преобразуются в секунды, с помощью встроенной библиотеки «</w:t>
      </w:r>
      <w:proofErr w:type="spellStart"/>
      <w:r>
        <w:t>ctime</w:t>
      </w:r>
      <w:proofErr w:type="spellEnd"/>
      <w:r>
        <w:t>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BC646A" w:rsidRDefault="00BC646A" w:rsidP="00BC646A">
      <w:r w:rsidRPr="00E53269">
        <w:t xml:space="preserve"> </w:t>
      </w:r>
      <w:r>
        <w:t>В классе имеется три функции расчета времени</w:t>
      </w:r>
      <w:r w:rsidRPr="00FA38EA">
        <w:t>:</w:t>
      </w:r>
      <w:r>
        <w:t xml:space="preserve"> </w:t>
      </w:r>
    </w:p>
    <w:p w:rsidR="00BC646A" w:rsidRDefault="00BC646A" w:rsidP="00BC646A">
      <w:pPr>
        <w:pStyle w:val="a7"/>
        <w:numPr>
          <w:ilvl w:val="0"/>
          <w:numId w:val="7"/>
        </w:numPr>
      </w:pPr>
      <w:r>
        <w:t>«</w:t>
      </w:r>
      <w:proofErr w:type="spellStart"/>
      <w:r>
        <w:rPr>
          <w:lang w:val="en-US"/>
        </w:rPr>
        <w:t>timeGLNS</w:t>
      </w:r>
      <w:proofErr w:type="spellEnd"/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BC646A" w:rsidRPr="00FA38EA" w:rsidRDefault="00BC646A" w:rsidP="00BC646A">
      <w:pPr>
        <w:pStyle w:val="a7"/>
        <w:numPr>
          <w:ilvl w:val="0"/>
          <w:numId w:val="7"/>
        </w:numPr>
      </w:pPr>
      <w:r>
        <w:lastRenderedPageBreak/>
        <w:t>«</w:t>
      </w:r>
      <w:proofErr w:type="spellStart"/>
      <w:r>
        <w:rPr>
          <w:lang w:val="en-US"/>
        </w:rPr>
        <w:t>timeGPS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A84D10" w:rsidRDefault="00BC646A" w:rsidP="00A84D10">
      <w:pPr>
        <w:pStyle w:val="a7"/>
        <w:numPr>
          <w:ilvl w:val="0"/>
          <w:numId w:val="7"/>
        </w:numPr>
      </w:pPr>
      <w:r>
        <w:t>«</w:t>
      </w:r>
      <w:proofErr w:type="spellStart"/>
      <w:r>
        <w:rPr>
          <w:lang w:val="en-US"/>
        </w:rPr>
        <w:t>timeGLL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  <w:bookmarkStart w:id="26" w:name="_Toc73922686"/>
    </w:p>
    <w:p w:rsidR="00A84D10" w:rsidRDefault="00A84D10" w:rsidP="00A84D10">
      <w:pPr>
        <w:pStyle w:val="a7"/>
        <w:ind w:left="426" w:firstLine="283"/>
      </w:pPr>
    </w:p>
    <w:p w:rsidR="00BC646A" w:rsidRPr="00A84D10" w:rsidRDefault="00A84D10" w:rsidP="00A84D10">
      <w:pPr>
        <w:pStyle w:val="a7"/>
        <w:ind w:left="426" w:firstLine="283"/>
      </w:pPr>
      <w:r w:rsidRPr="00A84D10">
        <w:rPr>
          <w:sz w:val="32"/>
          <w:lang w:val="en-US"/>
        </w:rPr>
        <w:t>2.</w:t>
      </w:r>
      <w:r w:rsidR="00BC646A" w:rsidRPr="00A84D10">
        <w:rPr>
          <w:sz w:val="32"/>
        </w:rPr>
        <w:t>3. Изменение интерфейса программы</w:t>
      </w:r>
      <w:bookmarkEnd w:id="26"/>
    </w:p>
    <w:p w:rsidR="00BC646A" w:rsidRDefault="00BC646A" w:rsidP="00BC646A">
      <w:pPr>
        <w:pStyle w:val="a7"/>
        <w:ind w:left="1429" w:firstLine="0"/>
      </w:pPr>
      <w:r>
        <w:rPr>
          <w:noProof/>
          <w:lang w:eastAsia="ru-RU"/>
        </w:rPr>
        <w:drawing>
          <wp:inline distT="0" distB="0" distL="0" distR="0" wp14:anchorId="1F8B5EBC" wp14:editId="40BE0ADE">
            <wp:extent cx="5095875" cy="5553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>Изменённый интерфейс программы</w:t>
      </w:r>
    </w:p>
    <w:p w:rsidR="00BC646A" w:rsidRPr="00BC646A" w:rsidRDefault="00A211CE" w:rsidP="00A84D10">
      <w:pPr>
        <w:pStyle w:val="a7"/>
        <w:ind w:left="709" w:firstLine="425"/>
      </w:pPr>
      <w:r>
        <w:t>Добавил</w:t>
      </w:r>
      <w:r w:rsidR="00BC646A">
        <w:t xml:space="preserve"> две новых формы</w:t>
      </w:r>
      <w:r w:rsidR="00BC646A" w:rsidRPr="00BC646A">
        <w:t xml:space="preserve">: </w:t>
      </w:r>
    </w:p>
    <w:p w:rsidR="00BC646A" w:rsidRPr="002C0E6A" w:rsidRDefault="00BC646A" w:rsidP="00BC646A">
      <w:pPr>
        <w:pStyle w:val="a7"/>
        <w:numPr>
          <w:ilvl w:val="0"/>
          <w:numId w:val="8"/>
        </w:numPr>
      </w:pPr>
      <w:r>
        <w:t xml:space="preserve">Ввод даты </w:t>
      </w:r>
    </w:p>
    <w:p w:rsidR="00BC646A" w:rsidRPr="002C0E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DatePickerCtrl</w:t>
      </w:r>
      <w:proofErr w:type="spellEnd"/>
      <w:r>
        <w:t xml:space="preserve">, который реализован в виде небольшого окна, показывающего </w:t>
      </w:r>
      <w:r>
        <w:lastRenderedPageBreak/>
        <w:t>текущую дату, элемент управления можно редактировать с помощью клавиатуры, а также с помощью мышки</w:t>
      </w:r>
    </w:p>
    <w:p w:rsidR="00BC646A" w:rsidRPr="00395F62" w:rsidRDefault="00BC646A" w:rsidP="00BC646A">
      <w:pPr>
        <w:pStyle w:val="a7"/>
        <w:numPr>
          <w:ilvl w:val="0"/>
          <w:numId w:val="8"/>
        </w:numPr>
      </w:pPr>
      <w:r>
        <w:t>Ввод времени</w:t>
      </w:r>
      <w:r>
        <w:rPr>
          <w:lang w:val="en-US"/>
        </w:rPr>
        <w:t xml:space="preserve"> </w:t>
      </w:r>
    </w:p>
    <w:p w:rsidR="00BC64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TimePicerCtrl</w:t>
      </w:r>
      <w:proofErr w:type="spellEnd"/>
      <w:r>
        <w:t>, который реализован в виде небольшого окна, показывающего текущее время, элемент управления можно редактировать с помощью клавиатуры, а также с помощью мышки</w:t>
      </w:r>
    </w:p>
    <w:p w:rsidR="00D73674" w:rsidRDefault="00D73674" w:rsidP="00D73674">
      <w:pPr>
        <w:pStyle w:val="a7"/>
        <w:spacing w:after="0"/>
        <w:ind w:left="0" w:firstLine="708"/>
        <w:outlineLvl w:val="1"/>
        <w:rPr>
          <w:sz w:val="32"/>
          <w:szCs w:val="32"/>
        </w:rPr>
      </w:pPr>
      <w:bookmarkStart w:id="27" w:name="_Toc58795475"/>
      <w:bookmarkStart w:id="28" w:name="_Toc73922687"/>
      <w:r>
        <w:rPr>
          <w:sz w:val="32"/>
          <w:szCs w:val="32"/>
        </w:rPr>
        <w:t>2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 xml:space="preserve"> Необход</w:t>
      </w:r>
      <w:r w:rsidRPr="00D5514B">
        <w:rPr>
          <w:sz w:val="32"/>
          <w:szCs w:val="32"/>
        </w:rPr>
        <w:t>имые файлы</w:t>
      </w:r>
      <w:r>
        <w:rPr>
          <w:sz w:val="32"/>
          <w:szCs w:val="32"/>
        </w:rPr>
        <w:t xml:space="preserve"> для сборки проекта</w:t>
      </w:r>
      <w:bookmarkEnd w:id="27"/>
      <w:bookmarkEnd w:id="28"/>
      <w:r>
        <w:rPr>
          <w:sz w:val="32"/>
          <w:szCs w:val="32"/>
        </w:rPr>
        <w:t xml:space="preserve"> 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К отчету прикреплены 10 приложений, в которых содержатся основные файлы кода программы, необходимые для сборки проекта. Так файл</w:t>
      </w:r>
      <w:r w:rsidRPr="00DB0E0A">
        <w:rPr>
          <w:szCs w:val="28"/>
        </w:rPr>
        <w:t>: “</w:t>
      </w:r>
      <w:proofErr w:type="spellStart"/>
      <w:r>
        <w:rPr>
          <w:szCs w:val="28"/>
          <w:lang w:val="en-US"/>
        </w:rPr>
        <w:t>dataMain</w:t>
      </w:r>
      <w:proofErr w:type="spellEnd"/>
      <w:r w:rsidRPr="00DB0E0A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3, 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>
        <w:rPr>
          <w:szCs w:val="28"/>
        </w:rPr>
        <w:t xml:space="preserve">также содержит 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>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proofErr w:type="spellStart"/>
      <w:r w:rsidRPr="00AB65C6">
        <w:rPr>
          <w:szCs w:val="28"/>
          <w:lang w:val="en-US"/>
        </w:rPr>
        <w:t>dataMain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>”.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4, содержит в себе обработку скаченного файла с сервера, с помощью алгоритма из приложения 1</w:t>
      </w:r>
      <w:r w:rsidR="009A7472">
        <w:rPr>
          <w:szCs w:val="28"/>
        </w:rPr>
        <w:t xml:space="preserve"> </w:t>
      </w:r>
      <w:r w:rsidR="00764165" w:rsidRPr="00764165">
        <w:rPr>
          <w:szCs w:val="28"/>
        </w:rPr>
        <w:t>[2]</w:t>
      </w:r>
      <w:r>
        <w:rPr>
          <w:szCs w:val="28"/>
        </w:rPr>
        <w:t xml:space="preserve">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 xml:space="preserve">”. </w:t>
      </w:r>
    </w:p>
    <w:p w:rsidR="00924882" w:rsidRPr="00AB65C6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5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>для использования этого массива в приложение 1</w:t>
      </w:r>
      <w:r w:rsidR="00764165" w:rsidRPr="00764165">
        <w:rPr>
          <w:szCs w:val="28"/>
        </w:rPr>
        <w:t xml:space="preserve"> [2]</w:t>
      </w:r>
      <w:r>
        <w:rPr>
          <w:szCs w:val="28"/>
        </w:rPr>
        <w:t>, 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AB65C6">
        <w:rPr>
          <w:szCs w:val="28"/>
        </w:rPr>
        <w:t>”.</w:t>
      </w:r>
    </w:p>
    <w:p w:rsidR="00924882" w:rsidRPr="009D5475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риложение 6 – это</w:t>
      </w:r>
      <w:r w:rsidRPr="00A35B21">
        <w:rPr>
          <w:szCs w:val="28"/>
        </w:rPr>
        <w:t xml:space="preserve"> </w:t>
      </w:r>
      <w:r>
        <w:rPr>
          <w:szCs w:val="28"/>
        </w:rPr>
        <w:t>необходимый файл для сборки проекта, в котором прописан используемый компилятор, библиотеки, а также все необходимые заголовочные файлы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</w:t>
      </w:r>
      <w:r>
        <w:rPr>
          <w:szCs w:val="28"/>
        </w:rPr>
        <w:t>\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AB65C6">
        <w:rPr>
          <w:szCs w:val="28"/>
        </w:rPr>
        <w:t>”</w:t>
      </w:r>
      <w:r w:rsidRPr="009D5475">
        <w:rPr>
          <w:szCs w:val="28"/>
        </w:rPr>
        <w:t>.</w:t>
      </w:r>
    </w:p>
    <w:p w:rsidR="00924882" w:rsidRPr="00180661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lastRenderedPageBreak/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7 – это </w:t>
      </w:r>
      <w:r w:rsidRPr="00C31818">
        <w:rPr>
          <w:szCs w:val="28"/>
        </w:rPr>
        <w:t xml:space="preserve">заголовочный файл, </w:t>
      </w:r>
      <w:r>
        <w:rPr>
          <w:szCs w:val="28"/>
        </w:rPr>
        <w:t xml:space="preserve">в котором </w:t>
      </w:r>
      <w:r w:rsidRPr="00C31818">
        <w:rPr>
          <w:szCs w:val="28"/>
        </w:rPr>
        <w:t>хранятся применяемые классы и методы</w:t>
      </w:r>
      <w:r>
        <w:rPr>
          <w:szCs w:val="28"/>
        </w:rPr>
        <w:t>, путь к файлу</w:t>
      </w:r>
      <w:r w:rsidRPr="00AB65C6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AB65C6">
        <w:rPr>
          <w:szCs w:val="28"/>
        </w:rPr>
        <w:t>”</w:t>
      </w:r>
      <w:r w:rsidRPr="00180661">
        <w:rPr>
          <w:szCs w:val="28"/>
        </w:rPr>
        <w:t>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8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9D1329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924882" w:rsidRPr="00527E5E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14 – это </w:t>
      </w:r>
      <w:r w:rsidRPr="00694AF5">
        <w:rPr>
          <w:szCs w:val="28"/>
        </w:rPr>
        <w:t xml:space="preserve">файл описания графического пользовательского интерфейса для плагина </w:t>
      </w:r>
      <w:proofErr w:type="spellStart"/>
      <w:r w:rsidRPr="00694AF5">
        <w:rPr>
          <w:szCs w:val="28"/>
        </w:rPr>
        <w:t>wxSmith</w:t>
      </w:r>
      <w:proofErr w:type="spellEnd"/>
      <w:r>
        <w:rPr>
          <w:szCs w:val="28"/>
        </w:rPr>
        <w:t>, путь к файлу</w:t>
      </w:r>
      <w:r w:rsidRPr="00AB65C6">
        <w:rPr>
          <w:szCs w:val="28"/>
        </w:rPr>
        <w:t>: “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 </w:t>
      </w:r>
      <w:proofErr w:type="spellStart"/>
      <w:r w:rsidRPr="00AB65C6">
        <w:rPr>
          <w:szCs w:val="28"/>
          <w:lang w:val="en-US"/>
        </w:rPr>
        <w:t>wxsmith</w:t>
      </w:r>
      <w:proofErr w:type="spellEnd"/>
      <w:r w:rsidRPr="00AB65C6">
        <w:rPr>
          <w:szCs w:val="28"/>
        </w:rPr>
        <w:t>\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AB65C6">
        <w:rPr>
          <w:szCs w:val="28"/>
        </w:rPr>
        <w:t>”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Pr="00924882">
        <w:rPr>
          <w:szCs w:val="28"/>
        </w:rPr>
        <w:t>15</w:t>
      </w:r>
      <w:r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 класс перевода времени для трех систем </w:t>
      </w:r>
      <w:proofErr w:type="gramStart"/>
      <w:r>
        <w:rPr>
          <w:szCs w:val="28"/>
        </w:rPr>
        <w:t>СРНС,  путь</w:t>
      </w:r>
      <w:proofErr w:type="gramEnd"/>
      <w:r>
        <w:rPr>
          <w:szCs w:val="28"/>
        </w:rPr>
        <w:t xml:space="preserve">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 w:rsidR="007B1D59"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7B1D59">
        <w:rPr>
          <w:szCs w:val="28"/>
        </w:rPr>
        <w:t>16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</w:t>
      </w:r>
      <w:r w:rsidR="007B1D59">
        <w:rPr>
          <w:szCs w:val="28"/>
        </w:rPr>
        <w:t>класс</w:t>
      </w:r>
      <w:r w:rsidR="00CF278E">
        <w:rPr>
          <w:szCs w:val="28"/>
        </w:rPr>
        <w:t>а</w:t>
      </w:r>
      <w:r w:rsidR="007B1D59">
        <w:rPr>
          <w:szCs w:val="28"/>
        </w:rPr>
        <w:t xml:space="preserve"> перевода времени для трех систем </w:t>
      </w:r>
      <w:proofErr w:type="gramStart"/>
      <w:r w:rsidR="007B1D59">
        <w:rPr>
          <w:szCs w:val="28"/>
        </w:rPr>
        <w:t>СРНС</w:t>
      </w:r>
      <w:r>
        <w:rPr>
          <w:szCs w:val="28"/>
        </w:rPr>
        <w:t xml:space="preserve">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 w:rsidR="007B1D59">
        <w:rPr>
          <w:szCs w:val="28"/>
          <w:lang w:val="en-US"/>
        </w:rPr>
        <w:t>timeCalc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7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скачивания файлов с сервера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proofErr w:type="gram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8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</w:t>
      </w:r>
      <w:r w:rsidR="00A86F02">
        <w:rPr>
          <w:szCs w:val="28"/>
        </w:rPr>
        <w:t>скачивания файлов с сервера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4309BE" w:rsidRPr="00AB65C6" w:rsidRDefault="004309BE" w:rsidP="004309BE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LN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19, содержит в себе обработку скаченного файла с сервера</w:t>
      </w:r>
      <w:r w:rsidR="00426480">
        <w:rPr>
          <w:szCs w:val="28"/>
        </w:rPr>
        <w:t>.</w:t>
      </w:r>
      <w:r>
        <w:rPr>
          <w:szCs w:val="28"/>
        </w:rPr>
        <w:t xml:space="preserve">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</w:t>
      </w:r>
      <w:proofErr w:type="spellEnd"/>
      <w:r w:rsidR="00AA3EE4">
        <w:rPr>
          <w:szCs w:val="28"/>
          <w:lang w:val="en-US"/>
        </w:rPr>
        <w:t>GLNS</w:t>
      </w:r>
      <w:r w:rsidRPr="00AB65C6">
        <w:rPr>
          <w:szCs w:val="28"/>
        </w:rPr>
        <w:t xml:space="preserve">.c”. </w:t>
      </w:r>
    </w:p>
    <w:p w:rsidR="004309BE" w:rsidRDefault="004309BE" w:rsidP="004309BE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="008961DD" w:rsidRPr="008961DD">
        <w:rPr>
          <w:szCs w:val="28"/>
        </w:rPr>
        <w:t xml:space="preserve"> </w:t>
      </w:r>
      <w:proofErr w:type="spellStart"/>
      <w:r w:rsidR="008961DD" w:rsidRPr="00AB65C6">
        <w:rPr>
          <w:szCs w:val="28"/>
        </w:rPr>
        <w:t>parser</w:t>
      </w:r>
      <w:proofErr w:type="spellEnd"/>
      <w:r w:rsidR="008961DD">
        <w:rPr>
          <w:szCs w:val="28"/>
          <w:lang w:val="en-US"/>
        </w:rPr>
        <w:t>GLNS</w:t>
      </w:r>
      <w:r w:rsidR="008961DD" w:rsidRPr="00AB65C6">
        <w:rPr>
          <w:szCs w:val="28"/>
        </w:rPr>
        <w:t>.</w:t>
      </w:r>
      <w:r w:rsidRPr="00AB65C6">
        <w:rPr>
          <w:szCs w:val="28"/>
        </w:rPr>
        <w:t>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20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>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</w:t>
      </w:r>
      <w:proofErr w:type="spellEnd"/>
      <w:r w:rsidR="00AA3EE4">
        <w:rPr>
          <w:szCs w:val="28"/>
          <w:lang w:val="en-US"/>
        </w:rPr>
        <w:t>GLNS</w:t>
      </w:r>
      <w:r w:rsidRPr="00AB65C6">
        <w:rPr>
          <w:szCs w:val="28"/>
        </w:rPr>
        <w:t>.h”.</w:t>
      </w:r>
    </w:p>
    <w:p w:rsidR="00426480" w:rsidRPr="00AB65C6" w:rsidRDefault="00426480" w:rsidP="00426480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P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38538A">
        <w:rPr>
          <w:szCs w:val="28"/>
        </w:rPr>
        <w:t>риложение 21</w:t>
      </w:r>
      <w:r>
        <w:rPr>
          <w:szCs w:val="28"/>
        </w:rPr>
        <w:t xml:space="preserve">, содержит в себе обработку скаченного файла с сервера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</w:t>
      </w:r>
      <w:proofErr w:type="spellEnd"/>
      <w:r w:rsidR="00AA3EE4">
        <w:rPr>
          <w:szCs w:val="28"/>
          <w:lang w:val="en-US"/>
        </w:rPr>
        <w:t>GPS</w:t>
      </w:r>
      <w:r w:rsidRPr="00AB65C6">
        <w:rPr>
          <w:szCs w:val="28"/>
        </w:rPr>
        <w:t xml:space="preserve">.c”. </w:t>
      </w:r>
    </w:p>
    <w:p w:rsidR="00426480" w:rsidRDefault="00426480" w:rsidP="00426480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Pr="008961DD">
        <w:rPr>
          <w:szCs w:val="28"/>
        </w:rPr>
        <w:t xml:space="preserve"> 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PS</w:t>
      </w:r>
      <w:r w:rsidRPr="00AB65C6">
        <w:rPr>
          <w:szCs w:val="28"/>
        </w:rPr>
        <w:t>.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38538A">
        <w:rPr>
          <w:szCs w:val="28"/>
        </w:rPr>
        <w:t>22</w:t>
      </w:r>
      <w:r>
        <w:rPr>
          <w:szCs w:val="28"/>
        </w:rPr>
        <w:t xml:space="preserve">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данный обработчик необходим, так как </w:t>
      </w:r>
      <w:r>
        <w:rPr>
          <w:szCs w:val="28"/>
        </w:rPr>
        <w:lastRenderedPageBreak/>
        <w:t>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</w:t>
      </w:r>
      <w:proofErr w:type="spellEnd"/>
      <w:r w:rsidR="00AA3EE4">
        <w:rPr>
          <w:szCs w:val="28"/>
          <w:lang w:val="en-US"/>
        </w:rPr>
        <w:t>GPS</w:t>
      </w:r>
      <w:r w:rsidRPr="00AB65C6">
        <w:rPr>
          <w:szCs w:val="28"/>
        </w:rPr>
        <w:t>.h”.</w:t>
      </w:r>
    </w:p>
    <w:p w:rsidR="0038538A" w:rsidRDefault="0038538A" w:rsidP="0038538A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</w:t>
      </w:r>
      <w:r>
        <w:rPr>
          <w:szCs w:val="28"/>
          <w:lang w:val="en-US"/>
        </w:rPr>
        <w:t>GPS</w:t>
      </w:r>
      <w:r w:rsidRPr="00463979">
        <w:rPr>
          <w:szCs w:val="28"/>
        </w:rPr>
        <w:t xml:space="preserve"> по орбитам</w:t>
      </w:r>
      <w:r>
        <w:rPr>
          <w:szCs w:val="28"/>
        </w:rPr>
        <w:t xml:space="preserve"> и нахождения координат спутников </w:t>
      </w:r>
      <w:r w:rsidR="00ED2847">
        <w:rPr>
          <w:szCs w:val="28"/>
          <w:lang w:val="en-US"/>
        </w:rPr>
        <w:t>GPS</w:t>
      </w:r>
      <w:r>
        <w:rPr>
          <w:szCs w:val="28"/>
        </w:rPr>
        <w:t xml:space="preserve">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38538A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4170B1" w:rsidRDefault="004170B1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  <w:sectPr w:rsidR="00A84D1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Pr="000D44D1" w:rsidRDefault="00A45056" w:rsidP="00A45056">
      <w:pPr>
        <w:pStyle w:val="a7"/>
        <w:spacing w:after="0"/>
        <w:ind w:left="0"/>
        <w:outlineLvl w:val="0"/>
        <w:rPr>
          <w:b/>
          <w:sz w:val="32"/>
          <w:szCs w:val="32"/>
        </w:rPr>
      </w:pPr>
      <w:bookmarkStart w:id="29" w:name="_Toc58795481"/>
      <w:bookmarkStart w:id="30" w:name="_Toc73922688"/>
      <w:r>
        <w:rPr>
          <w:b/>
          <w:sz w:val="32"/>
          <w:szCs w:val="32"/>
        </w:rPr>
        <w:lastRenderedPageBreak/>
        <w:t xml:space="preserve">ГЛАВА 3 </w:t>
      </w:r>
      <w:r w:rsidRPr="000D44D1">
        <w:rPr>
          <w:b/>
          <w:sz w:val="32"/>
          <w:szCs w:val="32"/>
        </w:rPr>
        <w:t>РУКОВОДСТВО ПОЛЬЗОВАТЕЛЯ</w:t>
      </w:r>
      <w:bookmarkEnd w:id="29"/>
      <w:bookmarkEnd w:id="30"/>
    </w:p>
    <w:p w:rsidR="00A45056" w:rsidRPr="00BD3C27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A45056" w:rsidRPr="00D64ABD" w:rsidRDefault="00A45056" w:rsidP="00A45056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>
        <w:rPr>
          <w:szCs w:val="28"/>
        </w:rPr>
        <w:t xml:space="preserve"> 7/10 и подключенное устройство к интернету.</w:t>
      </w:r>
    </w:p>
    <w:p w:rsidR="00A45056" w:rsidRPr="000F0190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A45056" w:rsidRDefault="0091343C" w:rsidP="00D73674">
      <w:pPr>
        <w:pStyle w:val="a7"/>
        <w:spacing w:after="0"/>
        <w:ind w:left="851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BD85E28" wp14:editId="603453D3">
            <wp:extent cx="5095875" cy="55530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A45056" w:rsidRPr="00DF7848" w:rsidRDefault="00A45056" w:rsidP="00A45056">
      <w:pPr>
        <w:jc w:val="center"/>
        <w:rPr>
          <w:color w:val="000000"/>
          <w:szCs w:val="28"/>
        </w:rPr>
      </w:pPr>
    </w:p>
    <w:p w:rsidR="00A45056" w:rsidRPr="00822408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A45056" w:rsidRPr="00822408" w:rsidRDefault="0091343C" w:rsidP="00A45056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EEC62D7" wp14:editId="23EC3023">
            <wp:extent cx="5095875" cy="5553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2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Интерфейс выбора НС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84D10" w:rsidRDefault="00A84D10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1D4C72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A45056" w:rsidRPr="001D4C72" w:rsidRDefault="0091343C" w:rsidP="00A45056">
      <w:pPr>
        <w:spacing w:after="0"/>
        <w:ind w:left="70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07C0C3A" wp14:editId="7C10A014">
            <wp:extent cx="5095875" cy="5553075"/>
            <wp:effectExtent l="0" t="0" r="9525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3</w:t>
      </w:r>
      <w:r w:rsidRPr="00BB2628">
        <w:rPr>
          <w:szCs w:val="28"/>
        </w:rPr>
        <w:t>.</w:t>
      </w:r>
      <w:r>
        <w:rPr>
          <w:color w:val="000000"/>
          <w:szCs w:val="28"/>
        </w:rPr>
        <w:t xml:space="preserve"> Интерфейс выбранной НС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A45056" w:rsidRPr="001E7A99" w:rsidRDefault="00A45056" w:rsidP="00A45056">
      <w:pPr>
        <w:pStyle w:val="a7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A45056" w:rsidRPr="00090DBF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A45056" w:rsidRPr="00BD3C27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A45056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A84D10" w:rsidRDefault="00A84D10" w:rsidP="00A84D10">
      <w:pPr>
        <w:spacing w:after="0"/>
        <w:rPr>
          <w:szCs w:val="28"/>
        </w:rPr>
      </w:pPr>
    </w:p>
    <w:p w:rsidR="00A84D10" w:rsidRPr="00A84D10" w:rsidRDefault="00A84D10" w:rsidP="00A84D10">
      <w:pPr>
        <w:spacing w:after="0"/>
        <w:rPr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A45056" w:rsidRPr="00BB2628" w:rsidRDefault="00A45056" w:rsidP="00A45056">
      <w:pPr>
        <w:spacing w:after="0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0CFB6A" wp14:editId="2C15D4B8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4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A45056" w:rsidRPr="00BB2628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: </w:t>
      </w:r>
    </w:p>
    <w:p w:rsidR="00A45056" w:rsidRPr="00D0686C" w:rsidRDefault="0091343C" w:rsidP="00A45056">
      <w:pPr>
        <w:pStyle w:val="a7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50AF5D7" wp14:editId="3C955A68">
            <wp:extent cx="5095875" cy="55530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91343C" w:rsidRDefault="0091343C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666CD0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A45056" w:rsidRDefault="0091343C" w:rsidP="00A45056">
      <w:pPr>
        <w:pStyle w:val="a7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286EBF2" wp14:editId="1ECFD969">
            <wp:extent cx="5095875" cy="555307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r>
        <w:t xml:space="preserve">Получаем значения СКО. </w:t>
      </w:r>
    </w:p>
    <w:p w:rsidR="0091343C" w:rsidRDefault="0091343C" w:rsidP="0091343C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91343C" w:rsidRPr="00463CED" w:rsidRDefault="0091343C" w:rsidP="00A45056"/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  <w:sectPr w:rsidR="00A45056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Default="00A45056" w:rsidP="00A45056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1" w:name="_Toc58795482"/>
      <w:bookmarkStart w:id="32" w:name="_Toc73922689"/>
      <w:r w:rsidRPr="000D44D1">
        <w:rPr>
          <w:b/>
          <w:sz w:val="32"/>
          <w:szCs w:val="32"/>
        </w:rPr>
        <w:lastRenderedPageBreak/>
        <w:t>ЗАКЛЮЧЕНИЕ</w:t>
      </w:r>
      <w:bookmarkEnd w:id="31"/>
      <w:bookmarkEnd w:id="32"/>
    </w:p>
    <w:p w:rsidR="00A45056" w:rsidRDefault="00A45056" w:rsidP="00A45056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>
        <w:t xml:space="preserve"> - координаты</w:t>
      </w:r>
      <w:r w:rsidRPr="0087157B">
        <w:t xml:space="preserve"> и погрешности временной шкалы</w:t>
      </w:r>
      <w:r>
        <w:t xml:space="preserve">, которые </w:t>
      </w:r>
      <w:r w:rsidR="00DC5DD1">
        <w:t xml:space="preserve">рассчитываются по данным альманахам соответствующих группировок для созвездий ГЛОНАСС и </w:t>
      </w:r>
      <w:r w:rsidR="00DC5DD1">
        <w:rPr>
          <w:lang w:val="en-US"/>
        </w:rPr>
        <w:t>GPS</w:t>
      </w:r>
      <w:r w:rsidR="00DC5DD1" w:rsidRPr="00DC5DD1">
        <w:t xml:space="preserve">. </w:t>
      </w:r>
    </w:p>
    <w:p w:rsidR="00D73674" w:rsidRDefault="00D73674" w:rsidP="00A45056">
      <w:r>
        <w:t xml:space="preserve">Не все задачи удалось выполнить из-за затеявшегося изменения </w:t>
      </w:r>
      <w:r>
        <w:rPr>
          <w:szCs w:val="28"/>
        </w:rPr>
        <w:t>функции расчета координат НКА по данным альманахов, так как для изменения ее пришлось написать и переписать ряд функций</w:t>
      </w:r>
      <w:r w:rsidRPr="00D73674">
        <w:rPr>
          <w:szCs w:val="28"/>
        </w:rPr>
        <w:t xml:space="preserve">: </w:t>
      </w:r>
      <w:r>
        <w:rPr>
          <w:szCs w:val="28"/>
        </w:rPr>
        <w:t xml:space="preserve">функции обработки файлов с альманахами, перерасчет времени, алгоритм скачивания файлов с сервера. </w:t>
      </w:r>
    </w:p>
    <w:p w:rsidR="00A45056" w:rsidRPr="000D44D1" w:rsidRDefault="00A45056" w:rsidP="00A45056">
      <w:pPr>
        <w:pStyle w:val="a7"/>
        <w:spacing w:after="0"/>
        <w:ind w:left="1068"/>
        <w:rPr>
          <w:sz w:val="32"/>
          <w:szCs w:val="32"/>
        </w:rPr>
      </w:pPr>
    </w:p>
    <w:p w:rsidR="00A45056" w:rsidRPr="000D44D1" w:rsidRDefault="00A45056" w:rsidP="00A45056">
      <w:pPr>
        <w:pStyle w:val="af1"/>
        <w:spacing w:line="360" w:lineRule="auto"/>
        <w:jc w:val="left"/>
        <w:outlineLvl w:val="0"/>
        <w:rPr>
          <w:b/>
          <w:sz w:val="32"/>
          <w:szCs w:val="32"/>
        </w:rPr>
      </w:pPr>
      <w:bookmarkStart w:id="33" w:name="_Toc28126511"/>
      <w:bookmarkStart w:id="34" w:name="_Toc58795483"/>
      <w:bookmarkStart w:id="35" w:name="_Toc73922690"/>
      <w:r w:rsidRPr="000D44D1">
        <w:rPr>
          <w:b/>
          <w:sz w:val="32"/>
          <w:szCs w:val="32"/>
        </w:rPr>
        <w:t>СПИСОК ИСПОЛЬЗОВАННЫХ ИСТОЧНИКОВ</w:t>
      </w:r>
      <w:bookmarkEnd w:id="33"/>
      <w:bookmarkEnd w:id="34"/>
      <w:bookmarkEnd w:id="35"/>
    </w:p>
    <w:p w:rsidR="00D73674" w:rsidRDefault="0091343C" w:rsidP="00A45056">
      <w:pPr>
        <w:ind w:firstLine="708"/>
        <w:rPr>
          <w:szCs w:val="28"/>
        </w:rPr>
      </w:pPr>
      <w:r>
        <w:rPr>
          <w:szCs w:val="28"/>
        </w:rPr>
        <w:t xml:space="preserve"> [1</w:t>
      </w:r>
      <w:r w:rsidR="00A45056" w:rsidRPr="00C44CA2">
        <w:rPr>
          <w:szCs w:val="28"/>
        </w:rPr>
        <w:t xml:space="preserve">]. </w:t>
      </w:r>
      <w:r w:rsidR="00A45056">
        <w:rPr>
          <w:szCs w:val="28"/>
        </w:rPr>
        <w:t>Сервер «</w:t>
      </w:r>
      <w:proofErr w:type="spellStart"/>
      <w:r w:rsidR="00A45056">
        <w:rPr>
          <w:szCs w:val="28"/>
        </w:rPr>
        <w:t>и</w:t>
      </w:r>
      <w:r w:rsidR="00A45056" w:rsidRPr="00C44CA2">
        <w:rPr>
          <w:szCs w:val="28"/>
        </w:rPr>
        <w:t>нфомационно-аналитечкского</w:t>
      </w:r>
      <w:proofErr w:type="spellEnd"/>
      <w:r w:rsidR="00A45056" w:rsidRPr="00C44CA2">
        <w:rPr>
          <w:szCs w:val="28"/>
        </w:rPr>
        <w:t xml:space="preserve"> центра </w:t>
      </w:r>
      <w:proofErr w:type="spellStart"/>
      <w:r w:rsidR="00A45056" w:rsidRPr="00C44CA2">
        <w:rPr>
          <w:szCs w:val="28"/>
        </w:rPr>
        <w:t>коррдинатно</w:t>
      </w:r>
      <w:proofErr w:type="spellEnd"/>
      <w:r w:rsidR="00A45056" w:rsidRPr="00C44CA2">
        <w:rPr>
          <w:szCs w:val="28"/>
        </w:rPr>
        <w:t xml:space="preserve">-временного и навигационного </w:t>
      </w:r>
      <w:proofErr w:type="gramStart"/>
      <w:r w:rsidR="00A45056" w:rsidRPr="00C44CA2">
        <w:rPr>
          <w:szCs w:val="28"/>
        </w:rPr>
        <w:t>обеспечения  «</w:t>
      </w:r>
      <w:proofErr w:type="gramEnd"/>
      <w:r w:rsidR="00A45056">
        <w:rPr>
          <w:szCs w:val="28"/>
          <w:lang w:val="en-US"/>
        </w:rPr>
        <w:t>ftp</w:t>
      </w:r>
      <w:r w:rsidR="00A45056" w:rsidRPr="00DC62FA">
        <w:rPr>
          <w:szCs w:val="28"/>
        </w:rPr>
        <w:t>://</w:t>
      </w:r>
      <w:r w:rsidR="00A45056" w:rsidRPr="00C44CA2">
        <w:rPr>
          <w:szCs w:val="28"/>
        </w:rPr>
        <w:t xml:space="preserve">glonass-iac.ru» » </w:t>
      </w:r>
    </w:p>
    <w:p w:rsidR="001563FD" w:rsidRDefault="001563FD" w:rsidP="00A45056">
      <w:pPr>
        <w:ind w:firstLine="708"/>
        <w:rPr>
          <w:szCs w:val="28"/>
        </w:rPr>
        <w:sectPr w:rsidR="001563FD">
          <w:footerReference w:type="default" r:id="rId115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Cs w:val="28"/>
        </w:rPr>
        <w:t>[2</w:t>
      </w:r>
      <w:r w:rsidRPr="00C44CA2">
        <w:rPr>
          <w:szCs w:val="28"/>
        </w:rPr>
        <w:t xml:space="preserve">]. </w:t>
      </w:r>
      <w:r>
        <w:rPr>
          <w:szCs w:val="28"/>
        </w:rPr>
        <w:t xml:space="preserve">   Отчет НИР за 9 семестр</w:t>
      </w:r>
    </w:p>
    <w:p w:rsidR="00D73674" w:rsidRDefault="00D73674" w:rsidP="00D73674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6" w:name="_Toc58795484"/>
      <w:bookmarkStart w:id="37" w:name="_Toc73922691"/>
      <w:r w:rsidRPr="000D44D1">
        <w:rPr>
          <w:b/>
          <w:sz w:val="32"/>
          <w:szCs w:val="32"/>
        </w:rPr>
        <w:lastRenderedPageBreak/>
        <w:t>ПРИЛОЖЕНИЕ</w:t>
      </w:r>
      <w:bookmarkEnd w:id="36"/>
      <w:bookmarkEnd w:id="37"/>
    </w:p>
    <w:p w:rsidR="00D73674" w:rsidRDefault="00D73674" w:rsidP="00D73674">
      <w:pPr>
        <w:pStyle w:val="a7"/>
        <w:ind w:firstLine="0"/>
        <w:rPr>
          <w:szCs w:val="28"/>
        </w:rPr>
      </w:pPr>
      <w:r>
        <w:rPr>
          <w:szCs w:val="28"/>
        </w:rPr>
        <w:t>Приложение 1</w:t>
      </w:r>
    </w:p>
    <w:p w:rsidR="00D73674" w:rsidRPr="00D73674" w:rsidRDefault="00D73674" w:rsidP="00D73674">
      <w:pPr>
        <w:pStyle w:val="a7"/>
        <w:ind w:firstLine="0"/>
        <w:rPr>
          <w:szCs w:val="28"/>
        </w:rPr>
      </w:pPr>
    </w:p>
    <w:p w:rsidR="00A45056" w:rsidRDefault="00A45056"/>
    <w:sectPr w:rsidR="00A450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3A84" w:rsidRDefault="00183A84" w:rsidP="00BC646A">
      <w:pPr>
        <w:spacing w:after="0" w:line="240" w:lineRule="auto"/>
      </w:pPr>
      <w:r>
        <w:separator/>
      </w:r>
    </w:p>
  </w:endnote>
  <w:endnote w:type="continuationSeparator" w:id="0">
    <w:p w:rsidR="00183A84" w:rsidRDefault="00183A84" w:rsidP="00BC64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5DD1" w:rsidRDefault="00DC5DD1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A8085B">
      <w:rPr>
        <w:noProof/>
      </w:rPr>
      <w:t>21</w:t>
    </w:r>
    <w:r>
      <w:fldChar w:fldCharType="end"/>
    </w:r>
  </w:p>
  <w:p w:rsidR="00DC5DD1" w:rsidRDefault="00DC5DD1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5DD1" w:rsidRDefault="00DC5DD1">
    <w:pPr>
      <w:pStyle w:val="af"/>
      <w:jc w:val="center"/>
    </w:pPr>
  </w:p>
  <w:p w:rsidR="00DC5DD1" w:rsidRDefault="00DC5DD1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337585"/>
      <w:docPartObj>
        <w:docPartGallery w:val="Page Numbers (Bottom of Page)"/>
        <w:docPartUnique/>
      </w:docPartObj>
    </w:sdtPr>
    <w:sdtEndPr/>
    <w:sdtContent>
      <w:p w:rsidR="00BC646A" w:rsidRDefault="00BC646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6E0C">
          <w:rPr>
            <w:noProof/>
          </w:rPr>
          <w:t>32</w:t>
        </w:r>
        <w:r>
          <w:fldChar w:fldCharType="end"/>
        </w:r>
      </w:p>
    </w:sdtContent>
  </w:sdt>
  <w:p w:rsidR="00BC646A" w:rsidRDefault="00BC646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3A84" w:rsidRDefault="00183A84" w:rsidP="00BC646A">
      <w:pPr>
        <w:spacing w:after="0" w:line="240" w:lineRule="auto"/>
      </w:pPr>
      <w:r>
        <w:separator/>
      </w:r>
    </w:p>
  </w:footnote>
  <w:footnote w:type="continuationSeparator" w:id="0">
    <w:p w:rsidR="00183A84" w:rsidRDefault="00183A84" w:rsidP="00BC64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3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7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E2628E6"/>
    <w:multiLevelType w:val="multilevel"/>
    <w:tmpl w:val="8BDE3CF8"/>
    <w:lvl w:ilvl="0">
      <w:start w:val="1"/>
      <w:numFmt w:val="decimal"/>
      <w:pStyle w:val="a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8"/>
  </w:num>
  <w:num w:numId="5">
    <w:abstractNumId w:val="7"/>
  </w:num>
  <w:num w:numId="6">
    <w:abstractNumId w:val="6"/>
  </w:num>
  <w:num w:numId="7">
    <w:abstractNumId w:val="4"/>
  </w:num>
  <w:num w:numId="8">
    <w:abstractNumId w:val="1"/>
  </w:num>
  <w:num w:numId="9">
    <w:abstractNumId w:val="0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46A"/>
    <w:rsid w:val="00002D37"/>
    <w:rsid w:val="001563FD"/>
    <w:rsid w:val="00183A84"/>
    <w:rsid w:val="002A6E0C"/>
    <w:rsid w:val="0038538A"/>
    <w:rsid w:val="004170B1"/>
    <w:rsid w:val="00423B33"/>
    <w:rsid w:val="00426480"/>
    <w:rsid w:val="004309BE"/>
    <w:rsid w:val="00633BC1"/>
    <w:rsid w:val="00764165"/>
    <w:rsid w:val="007B1D59"/>
    <w:rsid w:val="00817DD8"/>
    <w:rsid w:val="008961DD"/>
    <w:rsid w:val="009131EE"/>
    <w:rsid w:val="0091343C"/>
    <w:rsid w:val="00924882"/>
    <w:rsid w:val="009A7472"/>
    <w:rsid w:val="009B7FD0"/>
    <w:rsid w:val="00A211CE"/>
    <w:rsid w:val="00A45056"/>
    <w:rsid w:val="00A8085B"/>
    <w:rsid w:val="00A84D10"/>
    <w:rsid w:val="00A86F02"/>
    <w:rsid w:val="00AA3EE4"/>
    <w:rsid w:val="00BC646A"/>
    <w:rsid w:val="00BE5576"/>
    <w:rsid w:val="00C713E0"/>
    <w:rsid w:val="00CF278E"/>
    <w:rsid w:val="00D0217E"/>
    <w:rsid w:val="00D73674"/>
    <w:rsid w:val="00D74170"/>
    <w:rsid w:val="00DC2F6A"/>
    <w:rsid w:val="00DC5DD1"/>
    <w:rsid w:val="00E8775D"/>
    <w:rsid w:val="00ED2847"/>
    <w:rsid w:val="00F5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5:chartTrackingRefBased/>
  <w15:docId w15:val="{35E900E4-9A18-4385-9861-945E233C6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8538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BC646A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C646A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C646A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BC646A"/>
    <w:pPr>
      <w:numPr>
        <w:numId w:val="2"/>
      </w:numPr>
      <w:spacing w:after="0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"/>
    <w:rsid w:val="00BC646A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sid w:val="00BC646A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BC646A"/>
    <w:rPr>
      <w:rFonts w:ascii="Times New Roman" w:eastAsiaTheme="majorEastAsia" w:hAnsi="Times New Roman" w:cstheme="majorBidi"/>
      <w:sz w:val="28"/>
      <w:szCs w:val="24"/>
    </w:rPr>
  </w:style>
  <w:style w:type="paragraph" w:styleId="a7">
    <w:name w:val="List Paragraph"/>
    <w:basedOn w:val="a0"/>
    <w:link w:val="a8"/>
    <w:uiPriority w:val="99"/>
    <w:qFormat/>
    <w:rsid w:val="00BC646A"/>
    <w:pPr>
      <w:ind w:left="720"/>
      <w:contextualSpacing/>
    </w:pPr>
  </w:style>
  <w:style w:type="table" w:styleId="a9">
    <w:name w:val="Table Grid"/>
    <w:basedOn w:val="a2"/>
    <w:uiPriority w:val="39"/>
    <w:rsid w:val="00BC64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BC646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b">
    <w:name w:val="TOC Heading"/>
    <w:basedOn w:val="1"/>
    <w:next w:val="a0"/>
    <w:uiPriority w:val="39"/>
    <w:unhideWhenUsed/>
    <w:qFormat/>
    <w:rsid w:val="00BC646A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BC646A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BC646A"/>
    <w:pPr>
      <w:spacing w:after="100"/>
      <w:ind w:left="280"/>
    </w:pPr>
  </w:style>
  <w:style w:type="paragraph" w:styleId="31">
    <w:name w:val="toc 3"/>
    <w:basedOn w:val="a0"/>
    <w:next w:val="a0"/>
    <w:autoRedefine/>
    <w:uiPriority w:val="39"/>
    <w:unhideWhenUsed/>
    <w:rsid w:val="00BC646A"/>
    <w:pPr>
      <w:spacing w:after="100"/>
      <w:ind w:left="560"/>
    </w:pPr>
  </w:style>
  <w:style w:type="character" w:styleId="ac">
    <w:name w:val="Hyperlink"/>
    <w:basedOn w:val="a1"/>
    <w:uiPriority w:val="99"/>
    <w:unhideWhenUsed/>
    <w:rsid w:val="00BC646A"/>
    <w:rPr>
      <w:color w:val="0563C1" w:themeColor="hyperlink"/>
      <w:u w:val="single"/>
    </w:rPr>
  </w:style>
  <w:style w:type="paragraph" w:styleId="ad">
    <w:name w:val="header"/>
    <w:basedOn w:val="a0"/>
    <w:link w:val="ae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BC646A"/>
    <w:rPr>
      <w:rFonts w:ascii="Times New Roman" w:hAnsi="Times New Roman"/>
      <w:sz w:val="28"/>
    </w:rPr>
  </w:style>
  <w:style w:type="paragraph" w:styleId="af">
    <w:name w:val="footer"/>
    <w:basedOn w:val="a0"/>
    <w:link w:val="af0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BC646A"/>
    <w:rPr>
      <w:rFonts w:ascii="Times New Roman" w:hAnsi="Times New Roman"/>
      <w:sz w:val="28"/>
    </w:rPr>
  </w:style>
  <w:style w:type="character" w:customStyle="1" w:styleId="a8">
    <w:name w:val="Абзац списка Знак"/>
    <w:link w:val="a7"/>
    <w:uiPriority w:val="99"/>
    <w:locked/>
    <w:rsid w:val="00A45056"/>
    <w:rPr>
      <w:rFonts w:ascii="Times New Roman" w:hAnsi="Times New Roman"/>
      <w:sz w:val="28"/>
    </w:rPr>
  </w:style>
  <w:style w:type="paragraph" w:styleId="af1">
    <w:name w:val="Normal (Web)"/>
    <w:basedOn w:val="a0"/>
    <w:uiPriority w:val="99"/>
    <w:rsid w:val="00A4505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theme" Target="theme/theme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84" Type="http://schemas.openxmlformats.org/officeDocument/2006/relationships/image" Target="media/image50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png"/><Relationship Id="rId16" Type="http://schemas.openxmlformats.org/officeDocument/2006/relationships/image" Target="media/image6.png"/><Relationship Id="rId107" Type="http://schemas.openxmlformats.org/officeDocument/2006/relationships/image" Target="media/image61.png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7.bin"/><Relationship Id="rId102" Type="http://schemas.openxmlformats.org/officeDocument/2006/relationships/oleObject" Target="embeddings/oleObject34.bin"/><Relationship Id="rId110" Type="http://schemas.openxmlformats.org/officeDocument/2006/relationships/image" Target="media/image64.png"/><Relationship Id="rId115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34.png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oleObject" Target="embeddings/oleObject31.bin"/><Relationship Id="rId19" Type="http://schemas.openxmlformats.org/officeDocument/2006/relationships/image" Target="media/image9.wmf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3.bin"/><Relationship Id="rId105" Type="http://schemas.openxmlformats.org/officeDocument/2006/relationships/oleObject" Target="embeddings/oleObject36.bin"/><Relationship Id="rId113" Type="http://schemas.openxmlformats.org/officeDocument/2006/relationships/image" Target="media/image67.png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6.bin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image" Target="media/image60.wmf"/><Relationship Id="rId108" Type="http://schemas.openxmlformats.org/officeDocument/2006/relationships/image" Target="media/image62.png"/><Relationship Id="rId11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1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2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6.png"/><Relationship Id="rId111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30.png"/><Relationship Id="rId106" Type="http://schemas.openxmlformats.org/officeDocument/2006/relationships/oleObject" Target="embeddings/oleObject37.bin"/><Relationship Id="rId114" Type="http://schemas.openxmlformats.org/officeDocument/2006/relationships/image" Target="media/image68.png"/><Relationship Id="rId10" Type="http://schemas.openxmlformats.org/officeDocument/2006/relationships/footer" Target="footer1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oleObject" Target="embeddings/oleObject20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63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png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FF06C2-6511-409B-8C09-F2E5C16513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2</Pages>
  <Words>3108</Words>
  <Characters>17717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28</cp:revision>
  <dcterms:created xsi:type="dcterms:W3CDTF">2021-06-06T21:52:00Z</dcterms:created>
  <dcterms:modified xsi:type="dcterms:W3CDTF">2021-06-06T22:52:00Z</dcterms:modified>
</cp:coreProperties>
</file>